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E440AC" w:rsidRDefault="00E440AC" w:rsidP="009123EF">
      <w:pPr>
        <w:jc w:val="both"/>
      </w:pPr>
    </w:p>
    <w:p w:rsidR="00E5478E" w:rsidRPr="000D5F7D" w:rsidRDefault="00E5478E" w:rsidP="009123EF">
      <w:pPr>
        <w:jc w:val="both"/>
      </w:pPr>
      <w:r w:rsidRPr="000D5F7D">
        <w:t>My question for this survey paper is how are General purpose GPUs being used to improve the performance of Database Operations.</w:t>
      </w:r>
    </w:p>
    <w:p w:rsidR="00BA0895" w:rsidRPr="000D5F7D" w:rsidRDefault="00BA0895" w:rsidP="009123EF">
      <w:pPr>
        <w:jc w:val="both"/>
      </w:pPr>
      <w:proofErr w:type="gramStart"/>
      <w:r w:rsidRPr="000D5F7D">
        <w:t>Database applications with GPUS.</w:t>
      </w:r>
      <w:proofErr w:type="gramEnd"/>
    </w:p>
    <w:p w:rsidR="00C2304F" w:rsidRPr="000D5F7D" w:rsidRDefault="00C2304F" w:rsidP="009123EF">
      <w:pPr>
        <w:jc w:val="both"/>
      </w:pPr>
    </w:p>
    <w:p w:rsidR="00C2304F" w:rsidRPr="000D5F7D" w:rsidRDefault="00C2304F" w:rsidP="00C2304F">
      <w:r w:rsidRPr="000D5F7D">
        <w:t>Sun et al. Presented a method for using graphics hardware in which spatial selections and intersections is facilitated by using the GPU's hardware-accelerated color blending facilities to test for the intersection between two polygons in screen space.</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growth in size of datasets and a growing demand for tools to perform scientific data-analysis is rising in the recent years. Many database researchers are looking for ways to </w:t>
      </w:r>
      <w:r w:rsidR="006E2BC2" w:rsidRPr="000D5F7D">
        <w:t>accelerate</w:t>
      </w:r>
      <w:r w:rsidR="000F5FD5" w:rsidRPr="000D5F7D">
        <w:t xml:space="preserve"> </w:t>
      </w:r>
      <w:r w:rsidRPr="000D5F7D">
        <w:t xml:space="preserve">different database operations in order to </w:t>
      </w:r>
      <w:r w:rsidR="000F5FD5" w:rsidRPr="000D5F7D">
        <w:t xml:space="preserve">maintain overall good performance </w:t>
      </w:r>
      <w:r w:rsidRPr="000D5F7D">
        <w:t xml:space="preserve">with </w:t>
      </w:r>
      <w:r w:rsidR="006E2BC2" w:rsidRPr="000D5F7D">
        <w:t xml:space="preserve">today’s </w:t>
      </w:r>
      <w:r w:rsidRPr="000D5F7D">
        <w:t>large</w:t>
      </w:r>
      <w:r w:rsidR="000F5FD5" w:rsidRPr="000D5F7D">
        <w:t>r</w:t>
      </w:r>
      <w:r w:rsidRPr="000D5F7D">
        <w:t xml:space="preserve"> datasets. A great deal of the work done for parallel database systems involves having clusters loosely coupled clusters [1]. However, with the arrival of the </w:t>
      </w:r>
      <w:r w:rsidR="006E2BC2" w:rsidRPr="000D5F7D">
        <w:t xml:space="preserve">GPU, and the techniques offered by the </w:t>
      </w:r>
      <w:r w:rsidRPr="000D5F7D">
        <w:rPr>
          <w:rFonts w:eastAsia="Helvetica"/>
        </w:rPr>
        <w:t>General Purpose Graphics Processing Units (GP-GPUs), new opportunities are offered for the database community. R</w:t>
      </w:r>
      <w:r w:rsidRPr="000D5F7D">
        <w:t>esearchers are starting to use these devices to improve database operations using the</w:t>
      </w:r>
      <w:r w:rsidR="006E2BC2" w:rsidRPr="000D5F7D">
        <w:t xml:space="preserve"> relatively inexpensive</w:t>
      </w:r>
      <w:r w:rsidRPr="000D5F7D">
        <w:t xml:space="preserve"> tightly-coupled system of GPUs instead of the </w:t>
      </w:r>
      <w:r w:rsidR="006E2BC2" w:rsidRPr="000D5F7D">
        <w:t xml:space="preserve">more expensive </w:t>
      </w:r>
      <w:r w:rsidRPr="000D5F7D">
        <w:t xml:space="preserve">loosely-coupled systems found in pools of processors. These tightly coupled systems offer </w:t>
      </w:r>
      <w:r w:rsidR="006E2BC2" w:rsidRPr="000D5F7D">
        <w:t xml:space="preserve">an additional </w:t>
      </w:r>
      <w:r w:rsidRPr="000D5F7D">
        <w:t xml:space="preserve">advantage </w:t>
      </w:r>
      <w:r w:rsidR="006E2BC2" w:rsidRPr="000D5F7D">
        <w:t xml:space="preserve">in </w:t>
      </w:r>
      <w:r w:rsidRPr="000D5F7D">
        <w:t xml:space="preserve">that there is almost no overhead in creating threads. GPU programmers are encouraged to create a large number of threads.  Many researchers in the database community are looking for ways to exploit the high thread-level parallelism that is offered by the GPUs. In this article an overview of the current techniques on databases for using GPUs is presented and a survey is provided of the database </w:t>
      </w:r>
      <w:r w:rsidR="0069028A" w:rsidRPr="000D5F7D">
        <w:t xml:space="preserve">operations </w:t>
      </w:r>
      <w:r w:rsidRPr="000D5F7D">
        <w:t xml:space="preserve">which </w:t>
      </w:r>
      <w:r w:rsidR="0069028A" w:rsidRPr="000D5F7D">
        <w:t xml:space="preserve">have been implemented to use </w:t>
      </w:r>
      <w:r w:rsidRPr="000D5F7D">
        <w:t>GPUs</w:t>
      </w:r>
      <w:r w:rsidR="0069028A" w:rsidRPr="000D5F7D">
        <w:t xml:space="preserve"> effectively</w:t>
      </w:r>
      <w:r w:rsidRPr="000D5F7D">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9123EF">
      <w:pPr>
        <w:jc w:val="both"/>
      </w:pP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BA4D6D" w:rsidRPr="000D5F7D" w:rsidRDefault="00B050F8" w:rsidP="007A4D1E">
      <w:pPr>
        <w:jc w:val="both"/>
      </w:pPr>
      <w:r w:rsidRPr="000D5F7D">
        <w:t>GPUs are both powerful and inexpensive devices that could be used in order to obtain more throughputs in computation. Not only are they fast</w:t>
      </w:r>
      <w:r w:rsidR="00F8174C" w:rsidRPr="000D5F7D">
        <w:t xml:space="preserve">er than CPUs in throughput of float point operations per second </w:t>
      </w:r>
      <w:r w:rsidRPr="000D5F7D">
        <w:t>but</w:t>
      </w:r>
      <w:r w:rsidR="00F8174C" w:rsidRPr="000D5F7D">
        <w:t xml:space="preserve"> they also have a higher growth </w:t>
      </w:r>
      <w:r w:rsidRPr="000D5F7D">
        <w:t>rate</w:t>
      </w:r>
      <w:r w:rsidR="00F8174C" w:rsidRPr="000D5F7D">
        <w:t>. Over the last decade the growth rate of GPU performance has been higher than that of the CPUs.</w:t>
      </w:r>
      <w:r w:rsidRPr="000D5F7D">
        <w:t xml:space="preserve"> Image [x] shows how the NVIDIA’s GPU’s floating point performance has increased dramatically between the years 2003 and 2008, and how it compares to the performance of a CPU. They </w:t>
      </w:r>
      <w:r w:rsidR="006E2BC2" w:rsidRPr="000D5F7D">
        <w:t>have been</w:t>
      </w:r>
      <w:r w:rsidRPr="000D5F7D">
        <w:t xml:space="preserve"> </w:t>
      </w:r>
      <w:r w:rsidR="006E2BC2" w:rsidRPr="000D5F7D">
        <w:t xml:space="preserve">designed and </w:t>
      </w:r>
      <w:r w:rsidRPr="000D5F7D">
        <w:t>used primarily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 xml:space="preserve">, techniques for using the GPU to perform tasks that are typically handled by the CPU have </w:t>
      </w:r>
      <w:r w:rsidR="006E2BC2" w:rsidRPr="000D5F7D">
        <w:t xml:space="preserve">also </w:t>
      </w:r>
      <w:r w:rsidRPr="000D5F7D">
        <w:t>been developed.</w:t>
      </w:r>
      <w:r w:rsidR="00BA4D6D" w:rsidRPr="000D5F7D">
        <w:t xml:space="preserve"> </w:t>
      </w:r>
    </w:p>
    <w:p w:rsidR="00BA4D6D" w:rsidRPr="000D5F7D" w:rsidRDefault="00BA4D6D" w:rsidP="007A4D1E">
      <w:pPr>
        <w:jc w:val="both"/>
      </w:pPr>
    </w:p>
    <w:p w:rsidR="00BA0895" w:rsidRPr="000D5F7D" w:rsidRDefault="00FF0196" w:rsidP="007A4D1E">
      <w:pPr>
        <w:jc w:val="both"/>
      </w:pPr>
      <w:r w:rsidRPr="000D5F7D">
        <w:t>“</w:t>
      </w:r>
      <w:r w:rsidR="007A4D1E" w:rsidRPr="000D5F7D">
        <w:t xml:space="preserve">Commodity computer graphics chips, known generically as Graphics Processing Units or GPUs, are probably today’s most powerful computational hardware for the dollar. Researchers and developers have become interested in harnessing this power for general-purpose computing, an effort known collectively as GPGPU (for “General-Purpose computing </w:t>
      </w:r>
      <w:r w:rsidRPr="000D5F7D">
        <w:t>on the GPU”)</w:t>
      </w:r>
      <w:proofErr w:type="gramStart"/>
      <w:r w:rsidRPr="000D5F7D">
        <w:t>”[</w:t>
      </w:r>
      <w:proofErr w:type="gramEnd"/>
      <w:r w:rsidR="00FE2600" w:rsidRPr="000D5F7D">
        <w:t>3]</w:t>
      </w:r>
    </w:p>
    <w:p w:rsidR="00A847C0" w:rsidRPr="000D5F7D" w:rsidRDefault="00A847C0" w:rsidP="007A4D1E">
      <w:pPr>
        <w:jc w:val="both"/>
      </w:pPr>
    </w:p>
    <w:p w:rsidR="00301B3D" w:rsidRPr="000D5F7D" w:rsidRDefault="00EE4045" w:rsidP="007A4D1E">
      <w:pPr>
        <w:jc w:val="both"/>
      </w:pPr>
      <w:r w:rsidRPr="000D5F7D">
        <w:t xml:space="preserve">Even though GPUs are some of the fastest devices out there for computation they </w:t>
      </w:r>
      <w:r w:rsidR="0097327D" w:rsidRPr="000D5F7D">
        <w:t>are not suitable for</w:t>
      </w:r>
      <w:r w:rsidR="00BA4D6D" w:rsidRPr="000D5F7D">
        <w:t xml:space="preserve"> many of the tasks that CPUs handle</w:t>
      </w:r>
      <w:r w:rsidR="0097327D" w:rsidRPr="000D5F7D">
        <w:t>.</w:t>
      </w:r>
      <w:r w:rsidR="00FE2600" w:rsidRPr="000D5F7D">
        <w:t xml:space="preserve"> Currently, </w:t>
      </w:r>
      <w:r w:rsidRPr="000D5F7D">
        <w:t>GPUs lack some useful computational constructs</w:t>
      </w:r>
      <w:r w:rsidR="00684C24" w:rsidRPr="000D5F7D">
        <w:t>, such as support for various instructions, data types</w:t>
      </w:r>
      <w:r w:rsidR="000F5FD5" w:rsidRPr="000D5F7D">
        <w:t xml:space="preserve"> commonly found in a CPU. T</w:t>
      </w:r>
      <w:r w:rsidR="00684C24" w:rsidRPr="000D5F7D">
        <w:t xml:space="preserve">hey </w:t>
      </w:r>
      <w:r w:rsidR="000F5FD5" w:rsidRPr="000D5F7D">
        <w:t xml:space="preserve">also </w:t>
      </w:r>
      <w:r w:rsidR="00684C24" w:rsidRPr="000D5F7D">
        <w:t>do no</w:t>
      </w:r>
      <w:r w:rsidR="000F5FD5" w:rsidRPr="000D5F7D">
        <w:t xml:space="preserve">t commonly </w:t>
      </w:r>
      <w:r w:rsidR="000F5FD5" w:rsidRPr="000D5F7D">
        <w:lastRenderedPageBreak/>
        <w:t>support 64-bit precision yet [3]</w:t>
      </w:r>
      <w:r w:rsidR="00684C24" w:rsidRPr="000D5F7D">
        <w:t xml:space="preserve">. </w:t>
      </w:r>
      <w:r w:rsidR="000F5FD5" w:rsidRPr="000D5F7D">
        <w:t xml:space="preserve">GPUs are unable to replace CPUs in various types of applications such as </w:t>
      </w:r>
      <w:r w:rsidRPr="000D5F7D">
        <w:t xml:space="preserve">word-processing. </w:t>
      </w:r>
      <w:r w:rsidR="000F5FD5" w:rsidRPr="000D5F7D">
        <w:t>These</w:t>
      </w:r>
      <w:r w:rsidRPr="000D5F7D">
        <w:t xml:space="preserve"> applications are dominated by both memory communication, and </w:t>
      </w:r>
      <w:r w:rsidR="00EB5F70" w:rsidRPr="000D5F7D">
        <w:t xml:space="preserve">memory serialization effects associated </w:t>
      </w:r>
      <w:r w:rsidR="00FE2600" w:rsidRPr="000D5F7D">
        <w:t>with indirect memory addressing [3]</w:t>
      </w:r>
      <w:r w:rsidR="00301B3D" w:rsidRPr="000D5F7D">
        <w:t>.</w:t>
      </w:r>
    </w:p>
    <w:p w:rsidR="000F5FD5" w:rsidRPr="000D5F7D" w:rsidRDefault="000F5FD5" w:rsidP="007A4D1E">
      <w:pPr>
        <w:jc w:val="both"/>
      </w:pPr>
    </w:p>
    <w:p w:rsidR="00301B3D" w:rsidRDefault="000F5FD5" w:rsidP="007A4D1E">
      <w:pPr>
        <w:jc w:val="both"/>
      </w:pPr>
      <w:r w:rsidRPr="000D5F7D">
        <w:t>Some database operations may benefit from the GPUs high-level parallelism though. Among them are the database queries, which can be performed efficiently on GPUs.</w:t>
      </w:r>
      <w:r w:rsidR="00A847C0" w:rsidRPr="000D5F7D">
        <w:t xml:space="preserve"> The numerous threads in a GPU can be used to examine several records of an index simultaneously in order to answer queries. They are also suitable for performing simple aggregation operations such as COUNT, AVG, and MAX. Join Operations which combine records from multiple tables under a common key attribute, can also be accelerated with GPUs. Algorithms commonly implemented for Databases may also be accelerated. Examples of these </w:t>
      </w:r>
    </w:p>
    <w:p w:rsidR="001F7F23" w:rsidRDefault="001F7F23" w:rsidP="007A4D1E">
      <w:pPr>
        <w:jc w:val="both"/>
      </w:pPr>
    </w:p>
    <w:p w:rsidR="001F7F23" w:rsidRPr="000D5F7D" w:rsidRDefault="001F7F23" w:rsidP="001F7F23">
      <w:pPr>
        <w:jc w:val="both"/>
      </w:pPr>
      <w:r>
        <w:t>The rest of the paper is organized as follows. Section 2 reviews</w:t>
      </w:r>
    </w:p>
    <w:p w:rsidR="00B028C1" w:rsidRPr="000D5F7D" w:rsidRDefault="00B028C1" w:rsidP="00967F4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p>
    <w:p w:rsidR="00B231AE" w:rsidRPr="000D5F7D" w:rsidRDefault="004977EA" w:rsidP="00967F4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proofErr w:type="gramStart"/>
      <w:r w:rsidRPr="000D5F7D">
        <w:rPr>
          <w:u w:val="single"/>
        </w:rPr>
        <w:t xml:space="preserve">General Purpose GPUs </w:t>
      </w:r>
      <w:r w:rsidR="00CA368C" w:rsidRPr="000D5F7D">
        <w:rPr>
          <w:u w:val="single"/>
        </w:rPr>
        <w:t xml:space="preserve">in </w:t>
      </w:r>
      <w:r w:rsidR="005C63A2" w:rsidRPr="000D5F7D">
        <w:rPr>
          <w:u w:val="single"/>
        </w:rPr>
        <w:t>Query Evaluation using Indexing.</w:t>
      </w:r>
      <w:proofErr w:type="gramEnd"/>
    </w:p>
    <w:p w:rsidR="00BA0895" w:rsidRPr="000D5F7D" w:rsidRDefault="00BA0895" w:rsidP="009123EF">
      <w:pPr>
        <w:jc w:val="both"/>
      </w:pPr>
    </w:p>
    <w:p w:rsidR="00967F45" w:rsidRPr="000D5F7D" w:rsidRDefault="00BA0895" w:rsidP="009123EF">
      <w:pPr>
        <w:jc w:val="both"/>
      </w:pPr>
      <w:r w:rsidRPr="000D5F7D">
        <w:t xml:space="preserve">Luke Gosink </w:t>
      </w:r>
      <w:r w:rsidR="00A4157E" w:rsidRPr="000D5F7D">
        <w:t>et al.</w:t>
      </w:r>
      <w:r w:rsidRPr="000D5F7D">
        <w:t xml:space="preserve"> proposed a new data structure that reduces the size of the data that needs to be transferred from the CPU to the GPU. </w:t>
      </w:r>
      <w:r w:rsidR="009123EF" w:rsidRPr="000D5F7D">
        <w:t>They use a binning mechanism in order to encode the data such that it takes less space</w:t>
      </w:r>
      <w:r w:rsidR="00832D62" w:rsidRPr="000D5F7D">
        <w:t xml:space="preserve">. </w:t>
      </w:r>
      <w:r w:rsidR="009475AC" w:rsidRPr="000D5F7D">
        <w:t>In their paper they refer to the actual data from the projected column as high resolution data</w:t>
      </w:r>
      <w:r w:rsidRPr="000D5F7D">
        <w:t>, and the encoded data as low resolution data. To illustrate this idea with an example, t</w:t>
      </w:r>
      <w:r w:rsidR="00967F45" w:rsidRPr="000D5F7D">
        <w:t xml:space="preserve">ake arbitrarily a column </w:t>
      </w:r>
      <w:r w:rsidR="00832D62" w:rsidRPr="000D5F7D">
        <w:t xml:space="preserve">of integers for example </w:t>
      </w:r>
      <w:r w:rsidR="00967F45" w:rsidRPr="000D5F7D">
        <w:t xml:space="preserve">where </w:t>
      </w:r>
      <w:r w:rsidR="00832D62" w:rsidRPr="000D5F7D">
        <w:t>each element is four bytes long in a 32-bit Intel architecture. When each integer is encoded using their binning scheme, each element is reduced to occupy only one byte</w:t>
      </w:r>
      <w:r w:rsidR="00E5478E" w:rsidRPr="000D5F7D">
        <w:t xml:space="preserve">, that </w:t>
      </w:r>
      <w:r w:rsidR="00B231AE" w:rsidRPr="000D5F7D">
        <w:t xml:space="preserve">in all </w:t>
      </w:r>
      <w:r w:rsidR="00E5478E" w:rsidRPr="000D5F7D">
        <w:t>saves three bytes of space for each element that needs to be transferred to the GPU</w:t>
      </w:r>
      <w:r w:rsidR="00832D62" w:rsidRPr="000D5F7D">
        <w:t>.</w:t>
      </w:r>
      <w:r w:rsidR="005430D9" w:rsidRPr="000D5F7D">
        <w:t xml:space="preserve"> In this case, our original integer values would be the high-resolution data, and our encoded values would be the low-resolution data.</w:t>
      </w:r>
      <w:r w:rsidR="00832D62" w:rsidRPr="000D5F7D">
        <w:t xml:space="preserve"> Because by changing the encoding one cannot </w:t>
      </w:r>
      <w:r w:rsidR="00967F45" w:rsidRPr="000D5F7D">
        <w:t xml:space="preserve">completely answer a </w:t>
      </w:r>
      <w:r w:rsidR="00E5478E" w:rsidRPr="000D5F7D">
        <w:t>given</w:t>
      </w:r>
      <w:r w:rsidR="00B231AE" w:rsidRPr="000D5F7D">
        <w:t xml:space="preserve"> query, a second data structure </w:t>
      </w:r>
      <w:r w:rsidR="005430D9" w:rsidRPr="000D5F7D">
        <w:t xml:space="preserve">is </w:t>
      </w:r>
      <w:r w:rsidR="00E5478E" w:rsidRPr="000D5F7D">
        <w:t xml:space="preserve">required </w:t>
      </w:r>
      <w:r w:rsidR="00967F45" w:rsidRPr="000D5F7D">
        <w:t xml:space="preserve">to resolve the query where </w:t>
      </w:r>
      <w:r w:rsidR="00E5478E" w:rsidRPr="000D5F7D">
        <w:t xml:space="preserve">the encoded data </w:t>
      </w:r>
      <w:r w:rsidR="005430D9" w:rsidRPr="000D5F7D">
        <w:t>is</w:t>
      </w:r>
      <w:r w:rsidR="00B231AE" w:rsidRPr="000D5F7D">
        <w:t xml:space="preserve"> not enough to determine which attribute values fulfill and do not fulfill the condition</w:t>
      </w:r>
      <w:r w:rsidR="005430D9" w:rsidRPr="000D5F7D">
        <w:t>. For these boundary bin values</w:t>
      </w:r>
      <w:r w:rsidR="00B231AE" w:rsidRPr="000D5F7D">
        <w:t>, they</w:t>
      </w:r>
      <w:r w:rsidR="00967F45" w:rsidRPr="000D5F7D">
        <w:t xml:space="preserve"> use a data structure that contains the high resolution data called</w:t>
      </w:r>
      <w:r w:rsidR="00B231AE" w:rsidRPr="000D5F7D">
        <w:t xml:space="preserve"> the Data Parallel </w:t>
      </w:r>
      <w:proofErr w:type="spellStart"/>
      <w:r w:rsidR="00B231AE" w:rsidRPr="000D5F7D">
        <w:t>OrBic</w:t>
      </w:r>
      <w:proofErr w:type="spellEnd"/>
      <w:r w:rsidR="00B231AE" w:rsidRPr="000D5F7D">
        <w:t xml:space="preserve"> Structure. </w:t>
      </w:r>
      <w:r w:rsidR="005430D9" w:rsidRPr="000D5F7D">
        <w:t>With this structure they carry out a candidate-check and effectively resolve the query.</w:t>
      </w:r>
    </w:p>
    <w:p w:rsidR="006C5384" w:rsidRPr="000D5F7D" w:rsidRDefault="00AC2961" w:rsidP="006C5384">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AB5971" w:rsidRPr="000D5F7D" w:rsidRDefault="00AB5971" w:rsidP="009123EF">
      <w:pPr>
        <w:jc w:val="both"/>
      </w:pPr>
    </w:p>
    <w:p w:rsidR="00832D62" w:rsidRPr="000D5F7D" w:rsidRDefault="00832D62" w:rsidP="009123EF">
      <w:pPr>
        <w:jc w:val="both"/>
      </w:pPr>
      <w:r w:rsidRPr="000D5F7D">
        <w:t xml:space="preserve">What is obtained in the </w:t>
      </w:r>
      <w:proofErr w:type="gramStart"/>
      <w:r w:rsidRPr="000D5F7D">
        <w:t>end,</w:t>
      </w:r>
      <w:proofErr w:type="gramEnd"/>
      <w:r w:rsidRPr="000D5F7D">
        <w:t xml:space="preserve"> is an encoded data table, which is also called low resolution data. </w:t>
      </w:r>
    </w:p>
    <w:p w:rsidR="00F11EC0" w:rsidRPr="000D5F7D" w:rsidRDefault="009123EF" w:rsidP="00F11EC0">
      <w:pPr>
        <w:jc w:val="both"/>
      </w:pPr>
      <w:proofErr w:type="gramStart"/>
      <w:r w:rsidRPr="000D5F7D">
        <w:t>and</w:t>
      </w:r>
      <w:proofErr w:type="gramEnd"/>
      <w:r w:rsidRPr="000D5F7D">
        <w:t xml:space="preserve"> </w:t>
      </w:r>
      <w:r w:rsidR="00BA0895" w:rsidRPr="000D5F7D">
        <w:t>They name this structure</w:t>
      </w:r>
      <w:r w:rsidRPr="000D5F7D">
        <w:t xml:space="preserve"> the</w:t>
      </w:r>
      <w:r w:rsidR="00BA0895" w:rsidRPr="000D5F7D">
        <w:t xml:space="preserve"> Data Paralle</w:t>
      </w:r>
      <w:r w:rsidR="00811DDD" w:rsidRPr="000D5F7D">
        <w:t xml:space="preserve">l </w:t>
      </w:r>
      <w:proofErr w:type="spellStart"/>
      <w:r w:rsidR="00BA0895" w:rsidRPr="000D5F7D">
        <w:t>OrBiC</w:t>
      </w:r>
      <w:proofErr w:type="spellEnd"/>
      <w:r w:rsidR="00BA0895" w:rsidRPr="000D5F7D">
        <w:t xml:space="preserve"> structure. This structure is composed of encoded </w:t>
      </w:r>
      <w:r w:rsidR="00BA0895" w:rsidRPr="000D5F7D">
        <w:lastRenderedPageBreak/>
        <w:t>data tables and</w:t>
      </w:r>
      <w:r w:rsidR="00811DDD" w:rsidRPr="000D5F7D">
        <w:t xml:space="preserve"> an </w:t>
      </w:r>
      <w:proofErr w:type="spellStart"/>
      <w:r w:rsidR="00811DDD" w:rsidRPr="000D5F7D">
        <w:t>OrbiC</w:t>
      </w:r>
      <w:proofErr w:type="spellEnd"/>
      <w:r w:rsidR="00F11EC0" w:rsidRPr="000D5F7D">
        <w:t xml:space="preserve">. Ref: </w:t>
      </w:r>
      <w:r w:rsidR="00F11EC0" w:rsidRPr="000D5F7D">
        <w:rPr>
          <w:rFonts w:eastAsia="Helvetica"/>
        </w:rPr>
        <w:t xml:space="preserve">Luke J. </w:t>
      </w:r>
      <w:proofErr w:type="spellStart"/>
      <w:r w:rsidR="00F11EC0" w:rsidRPr="000D5F7D">
        <w:rPr>
          <w:rFonts w:eastAsia="Helvetica"/>
        </w:rPr>
        <w:t>Gosink</w:t>
      </w:r>
      <w:proofErr w:type="spellEnd"/>
    </w:p>
    <w:p w:rsidR="00BA0895" w:rsidRPr="000D5F7D" w:rsidRDefault="00BA0895" w:rsidP="009123EF">
      <w:pPr>
        <w:jc w:val="both"/>
      </w:pPr>
    </w:p>
    <w:p w:rsidR="00BA0895" w:rsidRPr="000D5F7D" w:rsidRDefault="00BA089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rFonts w:eastAsia="Helvetica"/>
          <w:b/>
          <w:bCs/>
        </w:rPr>
      </w:pPr>
    </w:p>
    <w:p w:rsidR="00BA0895" w:rsidRPr="000D5F7D" w:rsidRDefault="00BA0895" w:rsidP="00F37DE8">
      <w:r w:rsidRPr="000D5F7D">
        <w:t xml:space="preserve">Fast Computation of Database Operations using Graphics </w:t>
      </w:r>
    </w:p>
    <w:p w:rsidR="00BA0895" w:rsidRPr="000D5F7D" w:rsidRDefault="00BA0895" w:rsidP="00F37DE8">
      <w:r w:rsidRPr="000D5F7D">
        <w:t>Processors</w:t>
      </w:r>
    </w:p>
    <w:p w:rsidR="00967F45" w:rsidRPr="000D5F7D" w:rsidRDefault="00967F45"/>
    <w:p w:rsidR="005773E3" w:rsidRPr="000D5F7D" w:rsidRDefault="003D5DAD">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r w:rsidRPr="000D5F7D">
        <w:t xml:space="preserve"> </w:t>
      </w:r>
      <w:r w:rsidR="005773E3" w:rsidRPr="000D5F7D">
        <w:t xml:space="preserve">They looked at database operations in three categories: </w:t>
      </w:r>
      <w:r w:rsidR="00B83CEB" w:rsidRPr="000D5F7D">
        <w:t>Boolean</w:t>
      </w:r>
      <w:r w:rsidRPr="000D5F7D">
        <w:t xml:space="preserve"> predicate combinations and semi-linear queries on attributes and executing database operations efficiently.</w:t>
      </w:r>
    </w:p>
    <w:p w:rsidR="004910DB" w:rsidRPr="000D5F7D" w:rsidRDefault="005773E3">
      <w:r w:rsidRPr="000D5F7D">
        <w:t xml:space="preserve"> </w:t>
      </w:r>
    </w:p>
    <w:p w:rsidR="003D5DAD" w:rsidRPr="000D5F7D" w:rsidRDefault="003D5DAD">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A37225" w:rsidRPr="000D5F7D">
        <w:t xml:space="preserve">selecti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ELECT A</w:t>
      </w:r>
    </w:p>
    <w:p w:rsidR="00AC2961" w:rsidRPr="000D5F7D" w:rsidRDefault="00AC2961">
      <w:r w:rsidRPr="000D5F7D">
        <w:t>FROM T</w:t>
      </w:r>
    </w:p>
    <w:p w:rsidR="00AC2961" w:rsidRPr="000D5F7D" w:rsidRDefault="00AC2961">
      <w:proofErr w:type="gramStart"/>
      <w:r w:rsidRPr="000D5F7D">
        <w:t>WHERE C.</w:t>
      </w:r>
      <w:proofErr w:type="gramEnd"/>
    </w:p>
    <w:p w:rsidR="00AC2961" w:rsidRPr="000D5F7D" w:rsidRDefault="00AC2961"/>
    <w:p w:rsidR="00AC2961" w:rsidRPr="000D5F7D" w:rsidRDefault="00AC2961">
      <w:r w:rsidRPr="000D5F7D">
        <w:t xml:space="preserve">Where A </w:t>
      </w:r>
      <w:r w:rsidR="006D7977" w:rsidRPr="000D5F7D">
        <w:t>would be a</w:t>
      </w:r>
      <w:r w:rsidRPr="000D5F7D">
        <w:t xml:space="preserve"> list of attributes or aggregations </w:t>
      </w:r>
      <w:r w:rsidR="00402151" w:rsidRPr="000D5F7D">
        <w:t xml:space="preserve">such as SUM, COUNT, AVG, MIN, MAX which are </w:t>
      </w:r>
      <w:r w:rsidRPr="000D5F7D">
        <w:t xml:space="preserve">defined on individual attributes. C is </w:t>
      </w:r>
      <w:r w:rsidR="006D7977" w:rsidRPr="000D5F7D">
        <w:t xml:space="preserve">the condition of the query which is </w:t>
      </w:r>
      <w:r w:rsidRPr="000D5F7D">
        <w:t xml:space="preserve">defined as a </w:t>
      </w:r>
      <w:r w:rsidR="00B83CEB" w:rsidRPr="000D5F7D">
        <w:t>Boolean</w:t>
      </w:r>
      <w:r w:rsidR="006D7977" w:rsidRPr="000D5F7D">
        <w:t xml:space="preserve"> </w:t>
      </w:r>
      <w:r w:rsidRPr="000D5F7D">
        <w:t>combination</w:t>
      </w:r>
      <w:r w:rsidR="006D7977" w:rsidRPr="000D5F7D">
        <w:t xml:space="preserve"> of predicates. A Boolean combination is a set of </w:t>
      </w:r>
      <w:r w:rsidR="00F83E17" w:rsidRPr="000D5F7D">
        <w:t>predicates</w:t>
      </w:r>
      <w:r w:rsidR="006D7977" w:rsidRPr="000D5F7D">
        <w:t xml:space="preserve"> combined using </w:t>
      </w:r>
      <w:r w:rsidRPr="000D5F7D">
        <w:t>relational operators such as AND, OR, EXIST,</w:t>
      </w:r>
      <w:r w:rsidR="006D7977" w:rsidRPr="000D5F7D">
        <w:t xml:space="preserve"> NOT EXIST</w:t>
      </w:r>
      <w:r w:rsidRPr="000D5F7D">
        <w:t xml:space="preserve"> among others</w:t>
      </w:r>
      <w:r w:rsidR="006D7977" w:rsidRPr="000D5F7D">
        <w:t>. P</w:t>
      </w:r>
      <w:r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Pr="000D5F7D">
        <w:t xml:space="preserve"> op</w:t>
      </w:r>
      <w:r w:rsidR="006D7977" w:rsidRPr="000D5F7D">
        <w:t xml:space="preserve"> is the operator and it could be any of the </w:t>
      </w:r>
      <w:proofErr w:type="gramStart"/>
      <w:r w:rsidR="00E440AC" w:rsidRPr="000D5F7D">
        <w:t>following</w:t>
      </w:r>
      <w:r w:rsidR="00E440AC">
        <w:t xml:space="preserve"> </w:t>
      </w:r>
      <m:oMath>
        <w:proofErr w:type="gramEnd"/>
        <m:r>
          <w:rPr>
            <w:rFonts w:ascii="Cambria Math" w:hAnsi="Cambria Math"/>
          </w:rPr>
          <m:t>=,  ≠, &gt;, ≥, &lt;, ≤</m:t>
        </m:r>
      </m:oMath>
      <w:r w:rsidR="00F83E17" w:rsidRPr="000D5F7D">
        <w:t xml:space="preserve">.  Essentially </w:t>
      </w:r>
      <w:r w:rsidR="006D7977" w:rsidRPr="000D5F7D">
        <w:t xml:space="preserve">Predicates, Boolean combinations and Aggregations </w:t>
      </w:r>
      <w:r w:rsidR="00A37225" w:rsidRPr="000D5F7D">
        <w:t xml:space="preserve">are </w:t>
      </w:r>
      <w:r w:rsidR="00F83E17"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00F83E17"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using their algorithm that performs the operations using the vector processors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ly they are first rewritten in a conjunctive normal form (CNF)</w:t>
      </w:r>
      <w:r w:rsidR="00955CAB" w:rsidRPr="000D5F7D">
        <w:t xml:space="preserve"> omitting the NOT operators</w:t>
      </w:r>
      <w:r w:rsidRPr="000D5F7D">
        <w:t xml:space="preserve">. </w:t>
      </w:r>
      <w:r w:rsidR="00955CAB" w:rsidRPr="000D5F7D">
        <w:t>Then t</w:t>
      </w:r>
      <w:r w:rsidRPr="000D5F7D">
        <w:t xml:space="preserve">he stencil test is then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 w:rsidRPr="000D5F7D">
        <w:t>T</w:t>
      </w:r>
      <w:r w:rsidR="009A46FA" w:rsidRPr="000D5F7D">
        <w:t xml:space="preserve">he </w:t>
      </w:r>
      <w:r w:rsidRPr="000D5F7D">
        <w:t xml:space="preserve">algorithms 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 xml:space="preserve">with </w:t>
      </w:r>
      <w:r w:rsidR="00725071" w:rsidRPr="000D5F7D">
        <w:t>optimized implementations of CPU-b</w:t>
      </w:r>
      <w:r w:rsidRPr="000D5F7D">
        <w:t>ased algorithms.</w:t>
      </w:r>
      <w:r w:rsidR="00F83E17" w:rsidRPr="000D5F7D">
        <w:t xml:space="preserve"> </w:t>
      </w:r>
      <w:r w:rsidR="00080223" w:rsidRPr="000D5F7D">
        <w:t xml:space="preserve">Tests were performed by testing different types of queries that would use one or more of the database operations described in the three different categories previously described. Predicate Evaluation queries only involved </w:t>
      </w:r>
      <w:r w:rsidR="00402151" w:rsidRPr="000D5F7D">
        <w:t>queries were a predicate was included in the condition.</w:t>
      </w:r>
      <w:r w:rsidR="00A0784E" w:rsidRPr="000D5F7D">
        <w:t xml:space="preserve"> To test the Boolean combination database operations, r</w:t>
      </w:r>
      <w:r w:rsidR="00402151" w:rsidRPr="000D5F7D">
        <w:t xml:space="preserve">ange queries </w:t>
      </w:r>
      <w:r w:rsidR="00BD767A" w:rsidRPr="000D5F7D">
        <w:t xml:space="preserve">were </w:t>
      </w:r>
      <w:r w:rsidR="00A0784E" w:rsidRPr="000D5F7D">
        <w:t xml:space="preserve">used. These can be </w:t>
      </w:r>
      <w:r w:rsidR="00BD767A" w:rsidRPr="000D5F7D">
        <w:t xml:space="preserve">expressed as a </w:t>
      </w:r>
      <w:proofErr w:type="gramStart"/>
      <w:r w:rsidR="00BD767A" w:rsidRPr="000D5F7D">
        <w:t>boolean</w:t>
      </w:r>
      <w:proofErr w:type="gramEnd"/>
      <w:r w:rsidR="00BD767A" w:rsidRPr="000D5F7D">
        <w:t xml:space="preserve"> combination of two predicates. </w:t>
      </w:r>
      <w:r w:rsidR="00A0784E" w:rsidRPr="000D5F7D">
        <w:t xml:space="preserve"> For more complex Boolean combinations of predicates, queries with more than one relational operator, multi-attribute queries were used. Finally, the algorithm </w:t>
      </w:r>
      <w:proofErr w:type="spellStart"/>
      <w:r w:rsidR="00A0784E" w:rsidRPr="000D5F7D">
        <w:t>kth</w:t>
      </w:r>
      <w:proofErr w:type="spellEnd"/>
      <w:r w:rsidR="00A0784E" w:rsidRPr="000D5F7D">
        <w:t xml:space="preserve">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proofErr w:type="spellStart"/>
            <w:r w:rsidRPr="000D5F7D">
              <w:rPr>
                <w:rFonts w:ascii="Calibri" w:eastAsia="Times New Roman" w:hAnsi="Calibri"/>
                <w:color w:val="000000"/>
                <w:kern w:val="0"/>
              </w:rPr>
              <w:t>kth</w:t>
            </w:r>
            <w:proofErr w:type="spellEnd"/>
            <w:r w:rsidRPr="000D5F7D">
              <w:rPr>
                <w:rFonts w:ascii="Calibri" w:eastAsia="Times New Roman" w:hAnsi="Calibri"/>
                <w:color w:val="000000"/>
                <w:kern w:val="0"/>
              </w:rPr>
              <w:t xml:space="preserve">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 w:rsidRPr="000D5F7D">
        <w:t>Overall they conclude in their research that algorithms for semi-linear queries and selection queries had a high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the CPU-based implementation. </w:t>
      </w:r>
    </w:p>
    <w:p w:rsidR="00A6090E" w:rsidRPr="000D5F7D" w:rsidRDefault="00A6090E"/>
    <w:p w:rsidR="003D5DAD" w:rsidRDefault="00AF70B0" w:rsidP="00BD3836">
      <w:pPr>
        <w:pStyle w:val="Heading1"/>
      </w:pPr>
      <w:proofErr w:type="spellStart"/>
      <w:r w:rsidRPr="000D5F7D">
        <w:t>GPUTeraSort</w:t>
      </w:r>
      <w:proofErr w:type="spellEnd"/>
      <w:r w:rsidRPr="000D5F7D">
        <w:t>: High Performance Graphics Coprocessor Sorting for Large Database Management</w:t>
      </w:r>
    </w:p>
    <w:p w:rsidR="00886FF3" w:rsidRDefault="00886FF3" w:rsidP="00886FF3"/>
    <w:p w:rsidR="00886FF3" w:rsidRDefault="00886FF3" w:rsidP="00886FF3">
      <w:r>
        <w:t>GPU-based algorithms perform computations on 2D arrays of 32-bit floating point data values known as textures. Each array element correspond</w:t>
      </w:r>
      <w:r w:rsidR="00D63CB4">
        <w:t>s to a pixel. Pixels are trans</w:t>
      </w:r>
      <w:r>
        <w:t xml:space="preserve">formed by programmable fragment processors, each executing the same fragment program on each pixel. </w:t>
      </w:r>
      <w:r w:rsidR="00642848">
        <w:t>The</w:t>
      </w:r>
      <w:r>
        <w:t xml:space="preserve"> multiple GPU fragment processors perform data parallel computations on different pixel arrays simultaneously. This simple data-parallel architecture avoids write-after-read hazards</w:t>
      </w:r>
      <w:r w:rsidR="00465E43">
        <w:t xml:space="preserve"> w</w:t>
      </w:r>
      <w:r>
        <w:t xml:space="preserve">hile </w:t>
      </w:r>
      <w:r w:rsidR="00465E43">
        <w:t xml:space="preserve">performing parallel </w:t>
      </w:r>
      <w:r>
        <w:t>computations</w:t>
      </w:r>
      <w:r w:rsidR="00642848">
        <w:t>.</w:t>
      </w:r>
    </w:p>
    <w:p w:rsidR="00642848" w:rsidRPr="00886FF3" w:rsidRDefault="00642848" w:rsidP="00886FF3"/>
    <w:p w:rsidR="00BD3836" w:rsidRDefault="00BD3836" w:rsidP="00BD3836"/>
    <w:p w:rsidR="00BD3836" w:rsidRDefault="00BD3836" w:rsidP="00BD3836">
      <w:r>
        <w:lastRenderedPageBreak/>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BD3836">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proofErr w:type="gramStart"/>
      <w:r w:rsidR="00F0260D">
        <w:t xml:space="preserve">is </w:t>
      </w:r>
      <w:proofErr w:type="gramEnd"/>
      <w:r w:rsidR="00067147" w:rsidRPr="00067147">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6" o:title=""/>
          </v:shape>
          <o:OLEObject Type="Embed" ProgID="Equation.DSMT4" ShapeID="_x0000_i1025" DrawAspect="Content" ObjectID="_1330860279" r:id="rId7"/>
        </w:object>
      </w:r>
      <w:r w:rsidR="00067147">
        <w:t>.</w:t>
      </w:r>
    </w:p>
    <w:p w:rsidR="00D63CB4" w:rsidRDefault="00D63CB4" w:rsidP="00BD3836"/>
    <w:p w:rsidR="00D63CB4" w:rsidRDefault="009818E7" w:rsidP="00486AEC">
      <w:r>
        <w:t>Many researchers have proposed variants of the sorting network algorithm</w:t>
      </w:r>
      <w:r w:rsidR="00BC7FC3">
        <w:t xml:space="preserve"> to improve performance</w:t>
      </w:r>
      <w:r>
        <w:t>.  Purcell et al. [35] describe the bitonic merge sort which uses a periodic balanced sorting network.</w:t>
      </w:r>
    </w:p>
    <w:p w:rsidR="003570D9" w:rsidRDefault="00D63CB4" w:rsidP="00D63CB4">
      <w:r>
        <w:t>This algorithm takes unsorted data from an input array or texture, sorts it and put it back in texture memory.</w:t>
      </w:r>
      <w:r w:rsidR="009818E7">
        <w:t xml:space="preserve"> </w:t>
      </w:r>
      <w:r>
        <w:t>A</w:t>
      </w:r>
      <w:r w:rsidR="009818E7">
        <w:t xml:space="preserve"> fragment program </w:t>
      </w:r>
      <w:r>
        <w:t xml:space="preserve">is used </w:t>
      </w:r>
      <w:r w:rsidR="009818E7">
        <w:t xml:space="preserve">for each </w:t>
      </w:r>
      <w:r w:rsidR="003570D9">
        <w:t xml:space="preserve">step </w:t>
      </w:r>
      <w:r w:rsidR="009818E7">
        <w:t>of the</w:t>
      </w:r>
      <w:r w:rsidR="00462B2D">
        <w:t xml:space="preserve"> </w:t>
      </w:r>
      <w:r w:rsidR="009818E7">
        <w:t xml:space="preserve">sorting </w:t>
      </w:r>
      <w:r w:rsidR="003570D9">
        <w:t>network</w:t>
      </w:r>
      <w:r w:rsidR="009818E7">
        <w:t xml:space="preserve">. The fragment program </w:t>
      </w:r>
      <w:r w:rsidR="00462B2D">
        <w:t xml:space="preserve">takes two fragment values </w:t>
      </w:r>
      <w:r>
        <w:t xml:space="preserve">from the input array or texture </w:t>
      </w:r>
      <w:r w:rsidR="00462B2D">
        <w:t xml:space="preserve">and then performs a </w:t>
      </w:r>
      <w:r w:rsidR="009818E7">
        <w:t>compare</w:t>
      </w:r>
      <w:r w:rsidR="00462B2D">
        <w:t>-</w:t>
      </w:r>
      <w:r w:rsidR="009818E7">
        <w:t xml:space="preserve">and-swap operation on the texture values, which are based on the sort parameters. </w:t>
      </w:r>
    </w:p>
    <w:p w:rsidR="00DC446A" w:rsidRDefault="00DC446A" w:rsidP="00486AEC"/>
    <w:p w:rsidR="00DC446A" w:rsidRDefault="00DC446A" w:rsidP="00DC446A">
      <w:r>
        <w:t>A bitonic sequence is a monotonic ascending or descending sequence.</w:t>
      </w:r>
      <w:r w:rsidR="000C4E5F">
        <w:t xml:space="preserve"> </w:t>
      </w:r>
      <w:r>
        <w:t>Given an input array</w:t>
      </w:r>
      <w:r w:rsidR="00A167F8" w:rsidRPr="00A167F8">
        <w:rPr>
          <w:position w:val="-12"/>
        </w:rPr>
        <w:object w:dxaOrig="1660" w:dyaOrig="360">
          <v:shape id="_x0000_i1026" type="#_x0000_t75" style="width:82.85pt;height:18.35pt" o:ole="">
            <v:imagedata r:id="rId8" o:title=""/>
          </v:shape>
          <o:OLEObject Type="Embed" ProgID="Equation.DSMT4" ShapeID="_x0000_i1026" DrawAspect="Content" ObjectID="_1330860280" r:id="rId9"/>
        </w:object>
      </w:r>
      <w:r w:rsidR="00A167F8">
        <w:t xml:space="preserve">, </w:t>
      </w:r>
      <w:r>
        <w:t>the bitonic sorting algori</w:t>
      </w:r>
      <w:r w:rsidR="00A167F8">
        <w:t xml:space="preserve">thm proceeds bottom-up, merging </w:t>
      </w:r>
      <w:r>
        <w:t xml:space="preserve">bitonic sequences of equal sizes at each stage. It first constructs bitonic sequences of size 2 by merging pairs of adjacent data elements </w:t>
      </w:r>
      <w:r w:rsidR="00A167F8" w:rsidRPr="00A167F8">
        <w:rPr>
          <w:position w:val="-12"/>
        </w:rPr>
        <w:object w:dxaOrig="1660" w:dyaOrig="360">
          <v:shape id="_x0000_i1027" type="#_x0000_t75" style="width:82.85pt;height:18.35pt" o:ole="">
            <v:imagedata r:id="rId10" o:title=""/>
          </v:shape>
          <o:OLEObject Type="Embed" ProgID="Equation.DSMT4" ShapeID="_x0000_i1027" DrawAspect="Content" ObjectID="_1330860281" r:id="rId11"/>
        </w:object>
      </w:r>
      <w:r w:rsidR="000C4E5F">
        <w:t>where</w:t>
      </w:r>
      <w:r w:rsidR="00A167F8" w:rsidRPr="00A167F8">
        <w:rPr>
          <w:position w:val="-10"/>
        </w:rPr>
        <w:object w:dxaOrig="1860" w:dyaOrig="320">
          <v:shape id="_x0000_i1032" type="#_x0000_t75" style="width:93.05pt;height:16.3pt" o:ole="">
            <v:imagedata r:id="rId12" o:title=""/>
          </v:shape>
          <o:OLEObject Type="Embed" ProgID="Equation.DSMT4" ShapeID="_x0000_i1032" DrawAspect="Content" ObjectID="_1330860282" r:id="rId13"/>
        </w:object>
      </w:r>
      <w:r>
        <w:t>. Then bitonic sequences of size 4 are formed in stage 2 by merging pairs of bito</w:t>
      </w:r>
      <w:r w:rsidR="00BA3B7A">
        <w:t xml:space="preserve">nic sequences </w:t>
      </w:r>
      <w:r w:rsidR="00BA3B7A" w:rsidRPr="00BA3B7A">
        <w:rPr>
          <w:position w:val="-12"/>
        </w:rPr>
        <w:object w:dxaOrig="999" w:dyaOrig="360">
          <v:shape id="_x0000_i1029" type="#_x0000_t75" style="width:50.25pt;height:18.35pt" o:ole="">
            <v:imagedata r:id="rId14" o:title=""/>
          </v:shape>
          <o:OLEObject Type="Embed" ProgID="Equation.DSMT4" ShapeID="_x0000_i1029" DrawAspect="Content" ObjectID="_1330860283" r:id="rId15"/>
        </w:object>
      </w:r>
      <w:r w:rsidR="00BA3B7A">
        <w:t xml:space="preserve"> and </w:t>
      </w:r>
      <w:r w:rsidR="00BA3B7A" w:rsidRPr="00BA3B7A">
        <w:rPr>
          <w:position w:val="-12"/>
        </w:rPr>
        <w:object w:dxaOrig="1160" w:dyaOrig="360">
          <v:shape id="_x0000_i1028" type="#_x0000_t75" style="width:57.75pt;height:18.35pt" o:ole="">
            <v:imagedata r:id="rId16" o:title=""/>
          </v:shape>
          <o:OLEObject Type="Embed" ProgID="Equation.DSMT4" ShapeID="_x0000_i1028" DrawAspect="Content" ObjectID="_1330860284" r:id="rId17"/>
        </w:object>
      </w:r>
      <w:r w:rsidR="00BA3B7A">
        <w:t xml:space="preserve"> </w:t>
      </w:r>
      <w:r w:rsidR="00154D4C">
        <w:t>where</w:t>
      </w:r>
      <w:r w:rsidR="00BA3B7A" w:rsidRPr="00BA3B7A">
        <w:rPr>
          <w:position w:val="-10"/>
        </w:rPr>
        <w:object w:dxaOrig="1900" w:dyaOrig="320">
          <v:shape id="_x0000_i1030" type="#_x0000_t75" style="width:95.1pt;height:16.3pt" o:ole="">
            <v:imagedata r:id="rId18" o:title=""/>
          </v:shape>
          <o:OLEObject Type="Embed" ProgID="Equation.DSMT4" ShapeID="_x0000_i1030" DrawAspect="Content" ObjectID="_1330860285" r:id="rId19"/>
        </w:object>
      </w:r>
      <w:r>
        <w:t xml:space="preserve">. The output of each stage is the input to the next stage. The size of the bitonic sequence pairs doubles at every stage. The final stage forms a sorted sequence by merging bitonic </w:t>
      </w:r>
      <w:r w:rsidR="000C4E5F">
        <w:t xml:space="preserve">sequences </w:t>
      </w:r>
      <w:r w:rsidR="000C4E5F" w:rsidRPr="000C4E5F">
        <w:rPr>
          <w:position w:val="-12"/>
        </w:rPr>
        <w:object w:dxaOrig="3300" w:dyaOrig="360">
          <v:shape id="_x0000_i1031" type="#_x0000_t75" style="width:165.05pt;height:18.35pt" o:ole="">
            <v:imagedata r:id="rId20" o:title=""/>
          </v:shape>
          <o:OLEObject Type="Embed" ProgID="Equation.DSMT4" ShapeID="_x0000_i1031" DrawAspect="Content" ObjectID="_1330860286" r:id="rId21"/>
        </w:object>
      </w:r>
      <w:r w:rsidR="000C4E5F">
        <w:t xml:space="preserve"> </w:t>
      </w:r>
      <w:r>
        <w:t>(see</w:t>
      </w:r>
      <w:r w:rsidR="000C4E5F">
        <w:t xml:space="preserve"> Figure [x]</w:t>
      </w:r>
      <w:r>
        <w:t>).</w:t>
      </w:r>
    </w:p>
    <w:p w:rsidR="00154D4C" w:rsidRDefault="00154D4C" w:rsidP="00DC446A"/>
    <w:p w:rsidR="00154D4C" w:rsidRDefault="00B86F12" w:rsidP="00154D4C">
      <w:pPr>
        <w:keepNext/>
      </w:pPr>
      <w:r>
        <w:rPr>
          <w:noProof/>
        </w:rPr>
        <w:lastRenderedPageBreak/>
        <w:drawing>
          <wp:inline distT="0" distB="0" distL="0" distR="0">
            <wp:extent cx="4580890" cy="311404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srcRect/>
                    <a:stretch>
                      <a:fillRect/>
                    </a:stretch>
                  </pic:blipFill>
                  <pic:spPr bwMode="auto">
                    <a:xfrm>
                      <a:off x="0" y="0"/>
                      <a:ext cx="4580890" cy="3114040"/>
                    </a:xfrm>
                    <a:prstGeom prst="rect">
                      <a:avLst/>
                    </a:prstGeom>
                    <a:noFill/>
                    <a:ln w="9525">
                      <a:noFill/>
                      <a:miter lim="800000"/>
                      <a:headEnd/>
                      <a:tailEnd/>
                    </a:ln>
                  </pic:spPr>
                </pic:pic>
              </a:graphicData>
            </a:graphic>
          </wp:inline>
        </w:drawing>
      </w:r>
      <w:r w:rsidRPr="00B86F12">
        <w:t xml:space="preserve"> </w:t>
      </w:r>
    </w:p>
    <w:p w:rsidR="00154D4C" w:rsidRDefault="00154D4C" w:rsidP="00154D4C">
      <w:pPr>
        <w:pStyle w:val="Caption"/>
      </w:pPr>
      <w:proofErr w:type="gramStart"/>
      <w:r>
        <w:t xml:space="preserve">Figure </w:t>
      </w:r>
      <w:fldSimple w:instr=" SEQ Figure \* ARABIC ">
        <w:r>
          <w:rPr>
            <w:noProof/>
          </w:rPr>
          <w:t>1</w:t>
        </w:r>
      </w:fldSimple>
      <w:r>
        <w:t>.</w:t>
      </w:r>
      <w:proofErr w:type="gramEnd"/>
      <w:r>
        <w:t xml:space="preserve"> This figure illustrates the</w:t>
      </w:r>
    </w:p>
    <w:p w:rsidR="00154D4C" w:rsidRDefault="00154D4C" w:rsidP="00154D4C">
      <w:pPr>
        <w:pStyle w:val="Caption"/>
      </w:pPr>
      <w:r>
        <w:t xml:space="preserve"> </w:t>
      </w:r>
      <w:proofErr w:type="gramStart"/>
      <w:r>
        <w:t>bitonic</w:t>
      </w:r>
      <w:proofErr w:type="gramEnd"/>
      <w:r>
        <w:t xml:space="preserve"> sorting network on 8 different values</w:t>
      </w:r>
    </w:p>
    <w:p w:rsidR="00DC446A" w:rsidRDefault="00DC446A" w:rsidP="00DC446A"/>
    <w:p w:rsidR="003570D9" w:rsidRDefault="00DC446A" w:rsidP="00486AEC">
      <w:r>
        <w:t>Some s</w:t>
      </w:r>
      <w:r w:rsidR="00486AEC">
        <w:t xml:space="preserve">orting networks </w:t>
      </w:r>
      <w:r w:rsidR="003570D9">
        <w:t xml:space="preserve">are </w:t>
      </w:r>
      <w:r w:rsidR="00486AEC">
        <w:t>implemented using the texture mapping and blen</w:t>
      </w:r>
      <w:r w:rsidR="003570D9">
        <w:t>ding functionalities of the GPU</w:t>
      </w:r>
      <w:r w:rsidR="00486AEC">
        <w:t xml:space="preserve">. </w:t>
      </w:r>
      <w:r w:rsidR="003570D9">
        <w:t xml:space="preserve">At </w:t>
      </w:r>
      <w:r w:rsidR="00486AEC">
        <w:t>each step of the sorting network, a comparator mapping is created at each pixel on the screen and the color of the pixel is compared against exactly one other pixel. The comparison operations are implemented using the blending functionality and the comparator mapping is implemented using the texture mapping hardware, thus entirely eliminating</w:t>
      </w:r>
      <w:r>
        <w:t xml:space="preserve"> </w:t>
      </w:r>
      <w:r w:rsidR="00486AEC">
        <w:t xml:space="preserve">the need for fragment programs. </w:t>
      </w:r>
    </w:p>
    <w:p w:rsidR="003570D9" w:rsidRDefault="003570D9" w:rsidP="00486AEC"/>
    <w:p w:rsidR="0049644E" w:rsidRDefault="003570D9" w:rsidP="00436106">
      <w:r>
        <w:t xml:space="preserve">Govindaraju et al. present the GPUTeraSort, a sorting algorithm </w:t>
      </w:r>
      <w:r w:rsidR="000D5F7D">
        <w:t xml:space="preserve">developed to sort database rows based on keys. It </w:t>
      </w:r>
      <w:r>
        <w:t xml:space="preserve">is able to </w:t>
      </w:r>
      <w:r w:rsidR="00AF70B0" w:rsidRPr="000D5F7D">
        <w:t xml:space="preserve">sort billion-record wide-key databases </w:t>
      </w:r>
      <w:r w:rsidR="000D5F7D" w:rsidRPr="000D5F7D">
        <w:t xml:space="preserve">that do not fit in the GPU video memory or in the main memory </w:t>
      </w:r>
      <w:r>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Finally, i</w:t>
      </w:r>
      <w:r w:rsidR="000D5F7D">
        <w:t xml:space="preserve">n the second phase it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completing the sort</w:t>
      </w:r>
      <w:r w:rsidR="00961D2F">
        <w:t>.</w:t>
      </w:r>
      <w:r w:rsidR="00AF70B0" w:rsidRPr="000D5F7D">
        <w:t xml:space="preserve"> </w:t>
      </w:r>
    </w:p>
    <w:p w:rsidR="00C570D6" w:rsidRDefault="00C570D6" w:rsidP="00436106"/>
    <w:p w:rsidR="00861377" w:rsidRDefault="00861377" w:rsidP="00436106">
      <w:r>
        <w:t xml:space="preserve">Part of the reason why current algorithms running on the commodity CPUs, referred also as CPU-based algorithms, cannot achieve high sorting performance on such large partitions is because they incur in significant cache misses on datasets that do not fit the L1, L2, or L3 data caches, making it inefficient to sort partitions that are comparable to the size of main memory.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 xml:space="preserve">The first stage involves the reader, which asynchronous reads the input file into a main memory buffer with size of 100 MB approximately. The reading bandwidth </w:t>
      </w:r>
      <w:proofErr w:type="gramStart"/>
      <w:r>
        <w:t>Is</w:t>
      </w:r>
      <w:proofErr w:type="gramEnd"/>
      <w:r>
        <w:t xml:space="preserve"> improved by striping the input file 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 xml:space="preserve">The second stage involves a Key-generator which computes the (key, record-pointer) pairs from the input buffer. In practice this stage is not computationally intensive but can be memory intensive it is because reading each key from main memory. It then sequentially writes a stream of </w:t>
      </w:r>
      <w:proofErr w:type="spellStart"/>
      <w:r>
        <w:t>keypointers</w:t>
      </w:r>
      <w:proofErr w:type="spellEnd"/>
      <w:r>
        <w:t xml:space="preserve"> pairs to the main memory of the GPU.</w:t>
      </w:r>
    </w:p>
    <w:p w:rsidR="0049644E" w:rsidRDefault="0049644E" w:rsidP="00981253"/>
    <w:p w:rsidR="0049644E" w:rsidRDefault="0049644E" w:rsidP="00981253">
      <w:r>
        <w:t xml:space="preserve">The third stage is the actual </w:t>
      </w:r>
      <w:proofErr w:type="gramStart"/>
      <w:r>
        <w:t>sorter  which</w:t>
      </w:r>
      <w:proofErr w:type="gramEnd"/>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proofErr w:type="spellStart"/>
      <w:r>
        <w:t>ouput</w:t>
      </w:r>
      <w:proofErr w:type="spellEnd"/>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 xml:space="preserve">In the fifth stage a writer asynchronously writes the run to the disk. Striping a run across many disks is not efficient fro Phase 2 reads; therefore the </w:t>
      </w:r>
      <w:proofErr w:type="spellStart"/>
      <w:r>
        <w:t>GP</w:t>
      </w:r>
      <w:r w:rsidR="005E0332">
        <w:t>U</w:t>
      </w:r>
      <w:r>
        <w:t>Terasort</w:t>
      </w:r>
      <w:proofErr w:type="spellEnd"/>
      <w:r>
        <w:t xml:space="preserve">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drawing>
          <wp:inline distT="0" distB="0" distL="0" distR="0">
            <wp:extent cx="4513883" cy="3226279"/>
            <wp:effectExtent l="19050" t="0" r="967"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4515469" cy="3227412"/>
                    </a:xfrm>
                    <a:prstGeom prst="rect">
                      <a:avLst/>
                    </a:prstGeom>
                    <a:noFill/>
                    <a:ln w="9525">
                      <a:noFill/>
                      <a:miter lim="800000"/>
                      <a:headEnd/>
                      <a:tailEnd/>
                    </a:ln>
                  </pic:spPr>
                </pic:pic>
              </a:graphicData>
            </a:graphic>
          </wp:inline>
        </w:drawing>
      </w:r>
    </w:p>
    <w:p w:rsidR="0049644E" w:rsidRDefault="00961D2F" w:rsidP="00961D2F">
      <w:pPr>
        <w:pStyle w:val="Caption"/>
      </w:pPr>
      <w:proofErr w:type="gramStart"/>
      <w:r>
        <w:t xml:space="preserve">Figure </w:t>
      </w:r>
      <w:proofErr w:type="gramEnd"/>
      <w:r w:rsidR="00360FBA">
        <w:fldChar w:fldCharType="begin"/>
      </w:r>
      <w:r w:rsidR="00360FBA">
        <w:instrText xml:space="preserve"> SEQ Figure \* ARABIC </w:instrText>
      </w:r>
      <w:r w:rsidR="00360FBA">
        <w:fldChar w:fldCharType="separate"/>
      </w:r>
      <w:r w:rsidR="00154D4C">
        <w:rPr>
          <w:noProof/>
        </w:rPr>
        <w:t>2</w:t>
      </w:r>
      <w:r w:rsidR="00360FBA">
        <w:fldChar w:fldCharType="end"/>
      </w:r>
      <w:proofErr w:type="gramStart"/>
      <w:r>
        <w:t>.</w:t>
      </w:r>
      <w:proofErr w:type="gramEnd"/>
      <w:r>
        <w:t xml:space="preserve"> </w:t>
      </w:r>
      <w:proofErr w:type="gramStart"/>
      <w:r>
        <w:t xml:space="preserve">First phase of the </w:t>
      </w:r>
      <w:proofErr w:type="spellStart"/>
      <w:r>
        <w:t>GPUTeraSort</w:t>
      </w:r>
      <w:proofErr w:type="spellEnd"/>
      <w:r>
        <w:t xml:space="preserve"> algorithm.</w:t>
      </w:r>
      <w:proofErr w:type="gramEnd"/>
    </w:p>
    <w:p w:rsidR="00861377" w:rsidRDefault="00861377" w:rsidP="00981253"/>
    <w:p w:rsidR="00861377" w:rsidRDefault="00861377" w:rsidP="00981253"/>
    <w:p w:rsidR="0045654C" w:rsidRDefault="000D5F7D" w:rsidP="00AF70B0">
      <w:r>
        <w:t xml:space="preserve">They </w:t>
      </w:r>
      <w:r w:rsidR="00903F63">
        <w:t xml:space="preserve">evaluated </w:t>
      </w:r>
      <w:r w:rsidR="00AF70B0" w:rsidRPr="000D5F7D">
        <w:t xml:space="preserve">the performance of </w:t>
      </w:r>
      <w:r w:rsidR="00903F63">
        <w:t xml:space="preserve">the </w:t>
      </w:r>
      <w:proofErr w:type="spellStart"/>
      <w:r w:rsidR="00AF70B0" w:rsidRPr="000D5F7D">
        <w:t>GPUTeraSort</w:t>
      </w:r>
      <w:proofErr w:type="spellEnd"/>
      <w:r w:rsidR="00AF70B0" w:rsidRPr="000D5F7D">
        <w:t xml:space="preserve"> on billion-record files </w:t>
      </w:r>
      <w:r w:rsidR="00903F63">
        <w:t xml:space="preserve">against optimized standard </w:t>
      </w:r>
      <w:r w:rsidR="00903F63" w:rsidRPr="000D5F7D">
        <w:t>CPU-based algorithm</w:t>
      </w:r>
      <w:r w:rsidR="00903F63">
        <w:t xml:space="preserve">s. </w:t>
      </w:r>
      <w:r w:rsidR="008760F4">
        <w:t xml:space="preserve">They conclude that the overall performance of </w:t>
      </w:r>
      <w:proofErr w:type="spellStart"/>
      <w:r w:rsidR="008760F4" w:rsidRPr="000D5F7D">
        <w:t>GPUTeraSort</w:t>
      </w:r>
      <w:proofErr w:type="spellEnd"/>
      <w:r w:rsidR="008760F4" w:rsidRPr="000D5F7D">
        <w:t xml:space="preserve"> with a mid-range GPU (costing around $300) is comparable to that of a CPU-based algorithm running on a high-end dual Xeon processors (costing around $2,200)</w:t>
      </w:r>
      <w:r w:rsidR="008760F4">
        <w:t xml:space="preserve"> [3]</w:t>
      </w:r>
      <w:r w:rsidR="0045654C">
        <w:t>.</w:t>
      </w:r>
    </w:p>
    <w:p w:rsidR="00903F63" w:rsidRPr="000D5F7D" w:rsidRDefault="00903F63" w:rsidP="00AF70B0"/>
    <w:p w:rsidR="00AF70B0" w:rsidRPr="000D5F7D" w:rsidRDefault="00AF70B0" w:rsidP="00AF70B0">
      <w:r w:rsidRPr="000D5F7D">
        <w:t xml:space="preserve">We presented </w:t>
      </w:r>
      <w:proofErr w:type="spellStart"/>
      <w:r w:rsidRPr="000D5F7D">
        <w:t>GPUTeraSort</w:t>
      </w:r>
      <w:proofErr w:type="spellEnd"/>
      <w:r w:rsidRPr="000D5F7D">
        <w:t xml:space="preserve">, a novel sorting architecture that quickly sorts billion-record datasets. It handles databases that do not fit in the GPU video memory or in the main memory. We evaluated </w:t>
      </w:r>
      <w:proofErr w:type="spellStart"/>
      <w:r w:rsidRPr="000D5F7D">
        <w:t>GPUTer</w:t>
      </w:r>
      <w:r w:rsidR="00436106" w:rsidRPr="000D5F7D">
        <w:t>aSort</w:t>
      </w:r>
      <w:proofErr w:type="spellEnd"/>
      <w:r w:rsidR="00436106" w:rsidRPr="000D5F7D">
        <w:t xml:space="preserve"> on various benchmarks and </w:t>
      </w:r>
      <w:r w:rsidRPr="000D5F7D">
        <w:t xml:space="preserve">compared its performance with optimized CPU-based </w:t>
      </w:r>
      <w:r w:rsidRPr="000D5F7D">
        <w:lastRenderedPageBreak/>
        <w:t xml:space="preserve">algorithms. The results indicate that graphics co-processors can significantly improve the I/O performance and scale well on massive databases. The overall performance of </w:t>
      </w:r>
      <w:proofErr w:type="spellStart"/>
      <w:r w:rsidRPr="000D5F7D">
        <w:t>GPUTeraSort</w:t>
      </w:r>
      <w:proofErr w:type="spellEnd"/>
      <w:r w:rsidRPr="000D5F7D">
        <w:t xml:space="preserve"> with a mid-range GPU (costing around $300) is comparable to that of a CPU-based algorithm running on a high-end dual Xeon processors (costing around $2,200). In practice, </w:t>
      </w:r>
      <w:proofErr w:type="spellStart"/>
      <w:r w:rsidRPr="000D5F7D">
        <w:t>GPUTeraSort</w:t>
      </w:r>
      <w:proofErr w:type="spellEnd"/>
      <w:r w:rsidRPr="000D5F7D">
        <w:t xml:space="preserve"> achieves a good price-performance and outperforms the current </w:t>
      </w:r>
      <w:proofErr w:type="spellStart"/>
      <w:r w:rsidRPr="000D5F7D">
        <w:t>PennySort</w:t>
      </w:r>
      <w:proofErr w:type="spellEnd"/>
      <w:r w:rsidRPr="000D5F7D">
        <w:t xml:space="preserve"> benchmark.</w:t>
      </w:r>
    </w:p>
    <w:p w:rsidR="00F37DE8" w:rsidRPr="000D5F7D" w:rsidRDefault="00F37DE8" w:rsidP="00AF70B0"/>
    <w:p w:rsidR="006F160E" w:rsidRPr="000D5F7D" w:rsidRDefault="001E4AA6" w:rsidP="00AF70B0">
      <w:pPr>
        <w:rPr>
          <w:u w:val="single"/>
        </w:rPr>
      </w:pPr>
      <w:r w:rsidRPr="000D5F7D">
        <w:rPr>
          <w:u w:val="single"/>
        </w:rPr>
        <w:t>GPUQP: Query Co-Processing Using Graphics Processors</w:t>
      </w:r>
    </w:p>
    <w:p w:rsidR="001E4AA6" w:rsidRPr="000D5F7D" w:rsidRDefault="001E4AA6" w:rsidP="00AF70B0"/>
    <w:p w:rsidR="001E4AA6" w:rsidRPr="000D5F7D" w:rsidRDefault="004C373F" w:rsidP="004C373F">
      <w:r w:rsidRPr="000D5F7D">
        <w:t xml:space="preserve">We present GPUQP, a relational query engine that employs both CPUs and GPUs (Graphics Processing Units) for in-memory query co-processing. GPUs are commodity processors traditionally designed for graphics applications. Recent research has shown that they can accelerate some database operations orders of magnitude over CPUs. So far, there has been little work on how GPUs can be programmed for heavy-duty database constructs, such as tree indexes and joins, and how well a </w:t>
      </w:r>
      <w:proofErr w:type="spellStart"/>
      <w:r w:rsidRPr="000D5F7D">
        <w:t>fullfledged</w:t>
      </w:r>
      <w:proofErr w:type="spellEnd"/>
      <w:r w:rsidRPr="000D5F7D">
        <w:t xml:space="preserve"> GPU query co-processor performs in comparison with their CPU counterparts. In this work, we explore the design decisions in using GPUs for query co-processing using both a graphics API and a general purpose programming model. We then demonstrate the processing flows as well as the performance results of our methods.</w:t>
      </w:r>
    </w:p>
    <w:p w:rsidR="003F4D29" w:rsidRPr="000D5F7D" w:rsidRDefault="003F4D29" w:rsidP="004C373F"/>
    <w:p w:rsidR="003F4D29" w:rsidRPr="000D5F7D" w:rsidRDefault="003F4D29" w:rsidP="003F4D29">
      <w:r w:rsidRPr="000D5F7D">
        <w:t>Traditionally, joins can be implemented via nested</w:t>
      </w:r>
      <w:r w:rsidR="00E500E3" w:rsidRPr="000D5F7D">
        <w:t xml:space="preserve"> loops (NLJ), </w:t>
      </w:r>
      <w:r w:rsidRPr="000D5F7D">
        <w:t>sort-merge (SMJ), or hashing (HJ) on the CPU. In comparison,</w:t>
      </w:r>
      <w:r w:rsidR="00E500E3" w:rsidRPr="000D5F7D">
        <w:t xml:space="preserve"> </w:t>
      </w:r>
      <w:r w:rsidRPr="000D5F7D">
        <w:t>we propose a new GPU-based</w:t>
      </w:r>
      <w:r w:rsidR="00E500E3" w:rsidRPr="000D5F7D">
        <w:t xml:space="preserve"> algorithm, called Min-Max Join </w:t>
      </w:r>
      <w:r w:rsidRPr="000D5F7D">
        <w:t>(MMJ), to execute join operations efficiently. This MMJ method</w:t>
      </w:r>
      <w:r w:rsidR="00E500E3" w:rsidRPr="000D5F7D">
        <w:t xml:space="preserve"> </w:t>
      </w:r>
      <w:r w:rsidRPr="000D5F7D">
        <w:t>utilizes hashing, sorting, as well as GPU-specific features,</w:t>
      </w:r>
      <w:r w:rsidR="00E500E3" w:rsidRPr="000D5F7D">
        <w:t xml:space="preserve"> such as </w:t>
      </w:r>
      <w:r w:rsidRPr="000D5F7D">
        <w:t>scattering and min-max blending.</w:t>
      </w:r>
    </w:p>
    <w:p w:rsidR="003F4D29" w:rsidRPr="000D5F7D" w:rsidRDefault="003F4D29" w:rsidP="003F4D29">
      <w:r w:rsidRPr="000D5F7D">
        <w:t>MMJ assumes the join key, record ID, and other attributes of the</w:t>
      </w:r>
      <w:r w:rsidR="00E500E3" w:rsidRPr="000D5F7D">
        <w:t xml:space="preserve"> </w:t>
      </w:r>
      <w:r w:rsidRPr="000D5F7D">
        <w:t>two input tables S and T are</w:t>
      </w:r>
      <w:r w:rsidR="00E500E3" w:rsidRPr="000D5F7D">
        <w:t xml:space="preserve"> stored in textures. The method </w:t>
      </w:r>
      <w:r w:rsidRPr="000D5F7D">
        <w:t>outputs a texture containing the re</w:t>
      </w:r>
      <w:r w:rsidR="00E500E3" w:rsidRPr="000D5F7D">
        <w:t xml:space="preserve">sult of the </w:t>
      </w:r>
      <w:proofErr w:type="spellStart"/>
      <w:r w:rsidR="00E500E3" w:rsidRPr="000D5F7D">
        <w:t>join</w:t>
      </w:r>
      <w:proofErr w:type="spellEnd"/>
      <w:r w:rsidR="00E500E3" w:rsidRPr="000D5F7D">
        <w:t xml:space="preserve"> operation. The a</w:t>
      </w:r>
      <w:r w:rsidRPr="000D5F7D">
        <w:t xml:space="preserve">lgorithm proceeds as </w:t>
      </w:r>
      <w:r w:rsidR="00E500E3" w:rsidRPr="000D5F7D">
        <w:t xml:space="preserve">follows: </w:t>
      </w:r>
      <w:r w:rsidRPr="000D5F7D">
        <w:t>First, we sort the smaller table S</w:t>
      </w:r>
      <w:r w:rsidR="00E500E3" w:rsidRPr="000D5F7D">
        <w:t xml:space="preserve"> by the join key. The resulting </w:t>
      </w:r>
      <w:r w:rsidRPr="000D5F7D">
        <w:rPr>
          <w:rFonts w:hint="eastAsia"/>
        </w:rPr>
        <w:t>sorted table is S</w:t>
      </w:r>
      <w:r w:rsidRPr="000D5F7D">
        <w:rPr>
          <w:rFonts w:hint="eastAsia"/>
        </w:rPr>
        <w:t>′</w:t>
      </w:r>
      <w:r w:rsidRPr="000D5F7D">
        <w:rPr>
          <w:rFonts w:hint="eastAsia"/>
        </w:rPr>
        <w:t>. Next, we com</w:t>
      </w:r>
      <w:r w:rsidR="00E500E3" w:rsidRPr="000D5F7D">
        <w:t xml:space="preserve"> </w:t>
      </w:r>
      <w:proofErr w:type="spellStart"/>
      <w:r w:rsidRPr="000D5F7D">
        <w:rPr>
          <w:rFonts w:hint="eastAsia"/>
        </w:rPr>
        <w:t>ut</w:t>
      </w:r>
      <w:r w:rsidR="00E500E3" w:rsidRPr="000D5F7D">
        <w:rPr>
          <w:rFonts w:hint="eastAsia"/>
        </w:rPr>
        <w:t>e</w:t>
      </w:r>
      <w:proofErr w:type="spellEnd"/>
      <w:r w:rsidR="00E500E3" w:rsidRPr="000D5F7D">
        <w:rPr>
          <w:rFonts w:hint="eastAsia"/>
        </w:rPr>
        <w:t xml:space="preserve"> the range of the positions of</w:t>
      </w:r>
      <w:r w:rsidR="00E500E3" w:rsidRPr="000D5F7D">
        <w:t xml:space="preserve"> </w:t>
      </w:r>
      <w:r w:rsidRPr="000D5F7D">
        <w:t>S’ records in the texture for each join key value and store these</w:t>
      </w:r>
      <w:r w:rsidR="00E500E3" w:rsidRPr="000D5F7D">
        <w:t xml:space="preserve"> </w:t>
      </w:r>
      <w:r w:rsidRPr="000D5F7D">
        <w:t>ranges together with their join key values in an</w:t>
      </w:r>
      <w:r w:rsidR="00E500E3" w:rsidRPr="000D5F7D">
        <w:t xml:space="preserve"> auxiliary texture </w:t>
      </w:r>
      <w:r w:rsidRPr="000D5F7D">
        <w:t>R. This can be accomplished efficiently by using graphics</w:t>
      </w:r>
      <w:r w:rsidR="00E500E3" w:rsidRPr="000D5F7D">
        <w:t xml:space="preserve"> </w:t>
      </w:r>
      <w:r w:rsidRPr="000D5F7D">
        <w:t>hardware min-max blending, w</w:t>
      </w:r>
      <w:r w:rsidR="00E500E3" w:rsidRPr="000D5F7D">
        <w:t xml:space="preserve">hich is exposed to the API. The </w:t>
      </w:r>
      <w:r w:rsidRPr="000D5F7D">
        <w:t>texture R can be indexed using a hash function on the join key</w:t>
      </w:r>
      <w:r w:rsidR="00E500E3" w:rsidRPr="000D5F7D">
        <w:t xml:space="preserve"> </w:t>
      </w:r>
      <w:r w:rsidRPr="000D5F7D">
        <w:t>value, and collisions can be detected in a subsequent pa</w:t>
      </w:r>
      <w:r w:rsidR="00E500E3" w:rsidRPr="000D5F7D">
        <w:t xml:space="preserve">ss and </w:t>
      </w:r>
      <w:r w:rsidRPr="000D5F7D">
        <w:t>addressed by rehashing.</w:t>
      </w:r>
    </w:p>
    <w:p w:rsidR="003F4D29" w:rsidRPr="000D5F7D" w:rsidRDefault="003F4D29" w:rsidP="003F4D29">
      <w:r w:rsidRPr="000D5F7D">
        <w:t>Next, for each record in the larger table T, we look up R to see if</w:t>
      </w:r>
      <w:r w:rsidR="00E500E3" w:rsidRPr="000D5F7D">
        <w:t xml:space="preserve"> </w:t>
      </w:r>
      <w:r w:rsidRPr="000D5F7D">
        <w:t>there is a range of recor</w:t>
      </w:r>
      <w:r w:rsidR="00E500E3" w:rsidRPr="000D5F7D">
        <w:t>ds from S’ that joins with this record. If t</w:t>
      </w:r>
      <w:r w:rsidRPr="000D5F7D">
        <w:t>here is a match, we output the poten</w:t>
      </w:r>
      <w:r w:rsidR="00E500E3" w:rsidRPr="000D5F7D">
        <w:t xml:space="preserve">tial range to a texture Q. Q is </w:t>
      </w:r>
      <w:r w:rsidRPr="000D5F7D">
        <w:t>indexed by the record position in T. Next, we cluster the non-zero</w:t>
      </w:r>
      <w:r w:rsidR="00E500E3" w:rsidRPr="000D5F7D">
        <w:t xml:space="preserve"> </w:t>
      </w:r>
      <w:r w:rsidRPr="000D5F7D">
        <w:t>entries in Q. This can be accomplished with a bitonic sort.</w:t>
      </w:r>
      <w:r w:rsidR="00E500E3" w:rsidRPr="000D5F7D">
        <w:t xml:space="preserve">  </w:t>
      </w:r>
      <w:r w:rsidRPr="000D5F7D">
        <w:t>Finally, we sum the number of elements on each range in Q to be</w:t>
      </w:r>
      <w:r w:rsidR="00E500E3" w:rsidRPr="000D5F7D">
        <w:t xml:space="preserve"> </w:t>
      </w:r>
      <w:r w:rsidRPr="000D5F7D">
        <w:t>the number of the join result</w:t>
      </w:r>
      <w:r w:rsidR="00E500E3" w:rsidRPr="000D5F7D">
        <w:t xml:space="preserve"> </w:t>
      </w:r>
      <w:proofErr w:type="spellStart"/>
      <w:r w:rsidR="00E500E3" w:rsidRPr="000D5F7D">
        <w:t>tuples</w:t>
      </w:r>
      <w:proofErr w:type="spellEnd"/>
      <w:r w:rsidR="00E500E3" w:rsidRPr="000D5F7D">
        <w:t xml:space="preserve">, determine the position </w:t>
      </w:r>
      <w:proofErr w:type="gramStart"/>
      <w:r w:rsidR="00E500E3" w:rsidRPr="000D5F7D">
        <w:t xml:space="preserve">of  </w:t>
      </w:r>
      <w:r w:rsidRPr="000D5F7D">
        <w:t>ach</w:t>
      </w:r>
      <w:proofErr w:type="gramEnd"/>
      <w:r w:rsidRPr="000D5F7D">
        <w:t xml:space="preserve"> result </w:t>
      </w:r>
      <w:proofErr w:type="spellStart"/>
      <w:r w:rsidRPr="000D5F7D">
        <w:t>tuple</w:t>
      </w:r>
      <w:proofErr w:type="spellEnd"/>
      <w:r w:rsidRPr="000D5F7D">
        <w:t xml:space="preserve"> in the final result</w:t>
      </w:r>
      <w:r w:rsidR="00E500E3" w:rsidRPr="000D5F7D">
        <w:t xml:space="preserve"> table, and populate the result table using scattering. </w:t>
      </w:r>
      <w:r w:rsidRPr="000D5F7D">
        <w:t>This approach runs entirely on the GPU and takes advantage of</w:t>
      </w:r>
      <w:r w:rsidR="00E500E3" w:rsidRPr="000D5F7D">
        <w:t xml:space="preserve"> </w:t>
      </w:r>
      <w:r w:rsidRPr="000D5F7D">
        <w:t>hardware parallelism in all st</w:t>
      </w:r>
      <w:r w:rsidR="00E500E3" w:rsidRPr="000D5F7D">
        <w:t>eps. It works for non-equijoins by m</w:t>
      </w:r>
      <w:r w:rsidRPr="000D5F7D">
        <w:t>odifying the method used to compute</w:t>
      </w:r>
      <w:r w:rsidR="00E500E3" w:rsidRPr="000D5F7D">
        <w:t xml:space="preserve"> the range in Q. </w:t>
      </w:r>
      <w:r w:rsidRPr="000D5F7D">
        <w:t>In CUDA, we do not have di</w:t>
      </w:r>
      <w:r w:rsidR="00E500E3" w:rsidRPr="000D5F7D">
        <w:t xml:space="preserve">rect access to hardware min-max </w:t>
      </w:r>
      <w:r w:rsidRPr="000D5F7D">
        <w:t xml:space="preserve">blending. However, due to the more flexible </w:t>
      </w:r>
      <w:proofErr w:type="spellStart"/>
      <w:proofErr w:type="gramStart"/>
      <w:r w:rsidRPr="000D5F7D">
        <w:t>framewor</w:t>
      </w:r>
      <w:proofErr w:type="spellEnd"/>
      <w:r w:rsidR="00E500E3" w:rsidRPr="000D5F7D">
        <w:t xml:space="preserve"> ,</w:t>
      </w:r>
      <w:proofErr w:type="gramEnd"/>
      <w:r w:rsidR="00E500E3" w:rsidRPr="000D5F7D">
        <w:t xml:space="preserve"> we can </w:t>
      </w:r>
      <w:r w:rsidRPr="000D5F7D">
        <w:t>more easily map traditional joins to the GPU as it can utilize the</w:t>
      </w:r>
      <w:r w:rsidR="00E500E3" w:rsidRPr="000D5F7D">
        <w:t xml:space="preserve"> </w:t>
      </w:r>
      <w:r w:rsidRPr="000D5F7D">
        <w:t xml:space="preserve">scatter and inter-process communication provided by </w:t>
      </w:r>
      <w:r w:rsidR="00E500E3" w:rsidRPr="000D5F7D">
        <w:t xml:space="preserve">CUDA. </w:t>
      </w:r>
      <w:r w:rsidRPr="000D5F7D">
        <w:t>Especially, we will demonstrate the four traditional relational</w:t>
      </w:r>
      <w:r w:rsidR="00E500E3" w:rsidRPr="000D5F7D">
        <w:t xml:space="preserve"> </w:t>
      </w:r>
      <w:r w:rsidRPr="000D5F7D">
        <w:t>joins including indexed and</w:t>
      </w:r>
      <w:r w:rsidR="00E500E3" w:rsidRPr="000D5F7D">
        <w:t xml:space="preserve"> non-indexed NLJ, SMJ and HJ on </w:t>
      </w:r>
      <w:r w:rsidRPr="000D5F7D">
        <w:t>CUDA [4].</w:t>
      </w:r>
    </w:p>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AF70B0" w:rsidRPr="000D5F7D" w:rsidRDefault="006A584F" w:rsidP="00AF70B0">
      <w:r w:rsidRPr="000D5F7D">
        <w:t xml:space="preserve">We present a novel design and implementation of relational join algorithms for new-generation graphics processing units (GPUs). The most recent GPU features include support for writing to random memory locations, efficient inter-processor communication, and a programming model for general-purpose computing. Taking advantage of these new features, we design a set of data-parallel primitives </w:t>
      </w:r>
      <w:r w:rsidRPr="000D5F7D">
        <w:lastRenderedPageBreak/>
        <w:t>such as split and sort, and use these primitives to implement indexed or non-indexed nested-loop, sort-merge and hash joins. Our algorithms utilize the high parallelism as well as the high memory bandwidth of the GPU, and use parallel computation and memory optimizations to effectively reduce memory stalls. We have implemented our algorithms on a PC with an NVIDIA G80 GPU and an Intel quad-core CPU. Our GPU-based join algorithms are able to achieve a performance improvement of 2-7X over their optimized CPU-based counterparts.</w:t>
      </w:r>
      <w:r w:rsidR="00E500E3" w:rsidRPr="000D5F7D">
        <w:t xml:space="preserve"> </w:t>
      </w:r>
    </w:p>
    <w:p w:rsidR="003509C8" w:rsidRPr="000D5F7D" w:rsidRDefault="003509C8" w:rsidP="00AF70B0"/>
    <w:p w:rsidR="003509C8" w:rsidRPr="000D5F7D" w:rsidRDefault="003509C8" w:rsidP="003509C8">
      <w:r w:rsidRPr="000D5F7D">
        <w:t xml:space="preserve">In summary, our GPU-based primitives and join algorithms achieve a speedup of 2-27X over their optimized CPU-based counterparts. We evaluated our join algorithms for both equijoins and non-equijoins, different data sizes, join </w:t>
      </w:r>
      <w:proofErr w:type="spellStart"/>
      <w:r w:rsidRPr="000D5F7D">
        <w:t>selectivities</w:t>
      </w:r>
      <w:proofErr w:type="spellEnd"/>
      <w:r w:rsidRPr="000D5F7D">
        <w:t xml:space="preserve"> and data processing algorithms, e.g., index searches, and need special care on the GPU. Existing techniques [40] for rewriting the branches on the CPU can also be applied to the GPU. This rewrite is especially useful for common and expensive operations. We acknowledge that this kind of rewriting in general is a difficult task for the run-time environment. Another example is that the synchronization mechanism for handling read/write conflicts, which happen constantly in query processing, is limited in the GPU. As a result, our primitives and join algorithms take extra computation such as computing the writing offsets to avoid the conflicts. This extra computation increases the work complexity of our algorithms by a constant factor. Second, with the exposure of the massively multi-threaded hardware architecture on the GPU, it also makes GPGPU programming trickier to ensure correctness and to fully utilize the essential GPU features such as data parallelism than the previous GPUs. In our work, we have developed a small set of primitives that are carefully designed and highly tuned for GPU join processing. Similarly, GPGPU programmers could produce better and faster programs using a set of well-defined primitives as building blocks to address this issue. Third, even though the latest GPU frameworks, such as CTM and CUDA, are a significant leap from the traditional GPUs in providing great details about the hardware architecture, they are still far behind the CPU vendors' tradition of giving sufficient details about the hardware specification, e.g., the memory hierarchy. Currently, we mainly rely on empirical experiments to estimate the hardware parameters and to identify the suitable settings for our algorithms. Fourth, the power consumption of the GPU is higher than that of the CPU. In our experiments, the GPU requires a power supply of 450 Watts, whereas the CPU requires 95 Watts only. It is desirable to develop software or hardware techniques to reduce the power consumption of the GPU.</w:t>
      </w:r>
    </w:p>
    <w:p w:rsidR="003509C8" w:rsidRPr="000D5F7D" w:rsidRDefault="003509C8" w:rsidP="003509C8">
      <w:r w:rsidRPr="000D5F7D">
        <w:t>Finally, as a co-processor, the GPU requires advanced software techniques to support complex workloads. For example, lacking hardware support for complex data types is an inherent weakness of the GPU. Currently, we can use software solutions for supporting more complex data types such as high precision numbers on the GPU [38]. Fortunately, GPU vendors plan to support high precision numbers such as double in the near future.</w:t>
      </w:r>
    </w:p>
    <w:p w:rsidR="003509C8" w:rsidRPr="000D5F7D" w:rsidRDefault="003509C8" w:rsidP="003509C8">
      <w:r w:rsidRPr="000D5F7D">
        <w:t xml:space="preserve">Graphics processors have become an attractive alternative for general-purpose high performance computing on commodity hardware. The continuing advances in hardware and the recent improvements on programmability make GPUs even </w:t>
      </w:r>
      <w:proofErr w:type="spellStart"/>
      <w:r w:rsidRPr="000D5F7D">
        <w:t>ore</w:t>
      </w:r>
      <w:proofErr w:type="spellEnd"/>
      <w:r w:rsidRPr="000D5F7D">
        <w:t xml:space="preserve"> suitable for database query processing than before. In this study, we have designed a small set of data-parallel primitives for relational join processing on GPUs. These primitives provide high-level abstractions for data-centric operations and are highly tuned to fully utilize the architectural features of graphics processors. We have implemented four representative relational join algorithms using these primitives and have compared the join performance with optimized CPU-based in-memory join algorithms. We find that our GPU joins achieve a speedup of 2-7X over their optimized CPU-based counterparts. This paper focuses on GPU join processing in the video memory. We believe this is an important but initial step towards building a high-performance, general-purpose database query processor using the GPU. One interesting future direction is to evaluate our join algorithms with more complex workloads. Additionally, we are interested in how to schedule the execution of relational query processing between the GPU and the CPU so that their computation power is fully exploited.</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w:t>
      </w:r>
      <w:proofErr w:type="gramStart"/>
      <w:r w:rsidRPr="000D5F7D">
        <w:t>paper,</w:t>
      </w:r>
      <w:proofErr w:type="gramEnd"/>
      <w:r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73979" w:rsidRPr="000D5F7D" w:rsidRDefault="00F73979" w:rsidP="00967F45">
      <w:pPr>
        <w:jc w:val="both"/>
      </w:pPr>
    </w:p>
    <w:p w:rsidR="00FA22A6" w:rsidRPr="000D5F7D" w:rsidRDefault="00FA22A6" w:rsidP="00967F45">
      <w:pPr>
        <w:jc w:val="both"/>
      </w:pPr>
    </w:p>
    <w:p w:rsidR="00FA22A6" w:rsidRPr="000D5F7D" w:rsidRDefault="00FA22A6" w:rsidP="00FA22A6"/>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0046DE" w:rsidP="00FA22A6">
      <w:r>
        <w:t xml:space="preserve">Many GPUs are starting to </w:t>
      </w:r>
      <w:proofErr w:type="spellStart"/>
      <w:r>
        <w:t>offe</w:t>
      </w:r>
      <w:proofErr w:type="spellEnd"/>
      <w:r>
        <w:t xml:space="preserve"> operations they didn’t offer before because they are advancing so a lot more algorithms will be possible to implement in GPUs as well.</w:t>
      </w:r>
    </w:p>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w:t>
      </w:r>
      <w:proofErr w:type="spellStart"/>
      <w:r w:rsidR="00B64674" w:rsidRPr="000D5F7D">
        <w:t>Gosink</w:t>
      </w:r>
      <w:proofErr w:type="spellEnd"/>
      <w:r w:rsidR="00B64674" w:rsidRPr="000D5F7D">
        <w:t xml:space="preserve">, </w:t>
      </w:r>
      <w:proofErr w:type="spellStart"/>
      <w:r w:rsidR="00B64674" w:rsidRPr="000D5F7D">
        <w:t>Kesheng</w:t>
      </w:r>
      <w:proofErr w:type="spellEnd"/>
      <w:r w:rsidR="00B64674" w:rsidRPr="000D5F7D">
        <w:t xml:space="preserve">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 xml:space="preserve">Govindaraju, N.K., Lloyd, B., Wang, W., Lin, M.C., </w:t>
      </w:r>
      <w:proofErr w:type="spellStart"/>
      <w:r w:rsidR="00FA22A6" w:rsidRPr="000D5F7D">
        <w:t>Manocha</w:t>
      </w:r>
      <w:proofErr w:type="spellEnd"/>
      <w:r w:rsidR="00FA22A6" w:rsidRPr="000D5F7D">
        <w:t>, D.: Fast computation of</w:t>
      </w:r>
    </w:p>
    <w:p w:rsidR="00FA22A6" w:rsidRPr="000D5F7D" w:rsidRDefault="00FA22A6" w:rsidP="00FA22A6">
      <w:proofErr w:type="gramStart"/>
      <w:r w:rsidRPr="000D5F7D">
        <w:t>database</w:t>
      </w:r>
      <w:proofErr w:type="gramEnd"/>
      <w:r w:rsidRPr="000D5F7D">
        <w:t xml:space="preserv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xml:space="preserve">. Govindaraju, N., Gray, J., Kumar, R., </w:t>
      </w:r>
      <w:proofErr w:type="spellStart"/>
      <w:r w:rsidR="00FA22A6" w:rsidRPr="000D5F7D">
        <w:t>Manocha</w:t>
      </w:r>
      <w:proofErr w:type="spellEnd"/>
      <w:r w:rsidR="00FA22A6" w:rsidRPr="000D5F7D">
        <w:t xml:space="preserve">, D.: </w:t>
      </w:r>
      <w:proofErr w:type="spellStart"/>
      <w:r w:rsidR="00FA22A6" w:rsidRPr="000D5F7D">
        <w:t>GPUTeraSort</w:t>
      </w:r>
      <w:proofErr w:type="spellEnd"/>
      <w:r w:rsidR="00FA22A6" w:rsidRPr="000D5F7D">
        <w:t>: high performance graph-</w:t>
      </w:r>
    </w:p>
    <w:p w:rsidR="00FA22A6" w:rsidRPr="000D5F7D" w:rsidRDefault="00FA22A6" w:rsidP="00FA22A6">
      <w:proofErr w:type="spellStart"/>
      <w:proofErr w:type="gramStart"/>
      <w:r w:rsidRPr="000D5F7D">
        <w:t>ics</w:t>
      </w:r>
      <w:proofErr w:type="spellEnd"/>
      <w:proofErr w:type="gramEnd"/>
      <w:r w:rsidRPr="000D5F7D">
        <w:t xml:space="preserve"> co-processor sorting for large database management. In: Proc. of SIGMOD. (2006) 325–</w:t>
      </w:r>
    </w:p>
    <w:p w:rsidR="00FA22A6" w:rsidRPr="000D5F7D" w:rsidRDefault="00FA22A6" w:rsidP="00FA22A6">
      <w:r w:rsidRPr="000D5F7D">
        <w:t>336</w:t>
      </w:r>
    </w:p>
    <w:p w:rsidR="00FA22A6" w:rsidRPr="000D5F7D"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Owens, J.D., </w:t>
      </w:r>
      <w:proofErr w:type="spellStart"/>
      <w:r w:rsidR="00FA22A6" w:rsidRPr="000D5F7D">
        <w:rPr>
          <w:rFonts w:ascii="Helvetica" w:hAnsi="Helvetica" w:cs="Helvetica"/>
          <w:color w:val="000000"/>
        </w:rPr>
        <w:t>Luebke</w:t>
      </w:r>
      <w:proofErr w:type="spellEnd"/>
      <w:r w:rsidR="00FA22A6" w:rsidRPr="000D5F7D">
        <w:rPr>
          <w:rFonts w:ascii="Helvetica" w:hAnsi="Helvetica" w:cs="Helvetica"/>
          <w:color w:val="000000"/>
        </w:rPr>
        <w:t xml:space="preserve">, D., Govindaraju, N., Harris, M., Kruger, J., </w:t>
      </w:r>
      <w:proofErr w:type="spellStart"/>
      <w:r w:rsidR="00FA22A6" w:rsidRPr="000D5F7D">
        <w:rPr>
          <w:rFonts w:ascii="Helvetica" w:hAnsi="Helvetica" w:cs="Helvetica"/>
          <w:color w:val="000000"/>
        </w:rPr>
        <w:t>Lefohn</w:t>
      </w:r>
      <w:proofErr w:type="spellEnd"/>
      <w:r w:rsidR="00FA22A6" w:rsidRPr="000D5F7D">
        <w:rPr>
          <w:rFonts w:ascii="Helvetica" w:hAnsi="Helvetica" w:cs="Helvetica"/>
          <w:color w:val="000000"/>
        </w:rPr>
        <w:t xml:space="preserve">, A.E., Purcell, </w:t>
      </w:r>
      <w:proofErr w:type="gramStart"/>
      <w:r w:rsidR="00FA22A6" w:rsidRPr="000D5F7D">
        <w:rPr>
          <w:rFonts w:ascii="Helvetica" w:hAnsi="Helvetica" w:cs="Helvetica"/>
          <w:color w:val="000000"/>
        </w:rPr>
        <w:t>T</w:t>
      </w:r>
      <w:proofErr w:type="gramEnd"/>
      <w:r w:rsidR="00FA22A6" w:rsidRPr="000D5F7D">
        <w:rPr>
          <w:rFonts w:ascii="Helvetica" w:hAnsi="Helvetica" w:cs="Helvetica"/>
          <w:color w:val="000000"/>
        </w:rPr>
        <w: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p>
    <w:sectPr w:rsidR="00FA22A6" w:rsidRPr="000D5F7D" w:rsidSect="00266AA3">
      <w:pgSz w:w="12240" w:h="15840"/>
      <w:pgMar w:top="1134" w:right="1134" w:bottom="1134" w:left="1134"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grammar="clean"/>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compat>
    <w:spaceForUL/>
    <w:balanceSingleByteDoubleByteWidth/>
    <w:doNotLeaveBackslashAlone/>
    <w:ulTrailSpace/>
    <w:adjustLineHeightInTable/>
  </w:compat>
  <w:rsids>
    <w:rsidRoot w:val="00811DDD"/>
    <w:rsid w:val="00000A91"/>
    <w:rsid w:val="000046DE"/>
    <w:rsid w:val="00010234"/>
    <w:rsid w:val="00056415"/>
    <w:rsid w:val="00067147"/>
    <w:rsid w:val="00080223"/>
    <w:rsid w:val="000B5381"/>
    <w:rsid w:val="000C4E5F"/>
    <w:rsid w:val="000D5F7D"/>
    <w:rsid w:val="000F5FD5"/>
    <w:rsid w:val="00115EC7"/>
    <w:rsid w:val="00152E96"/>
    <w:rsid w:val="00154D4C"/>
    <w:rsid w:val="001639F0"/>
    <w:rsid w:val="001A2412"/>
    <w:rsid w:val="001B2FE7"/>
    <w:rsid w:val="001E229F"/>
    <w:rsid w:val="001E4AA6"/>
    <w:rsid w:val="001F7F23"/>
    <w:rsid w:val="00266AA3"/>
    <w:rsid w:val="002C7ED7"/>
    <w:rsid w:val="002D2908"/>
    <w:rsid w:val="00301B3D"/>
    <w:rsid w:val="003404BE"/>
    <w:rsid w:val="003509C8"/>
    <w:rsid w:val="003570D9"/>
    <w:rsid w:val="00360FBA"/>
    <w:rsid w:val="00392EF3"/>
    <w:rsid w:val="003A3E2E"/>
    <w:rsid w:val="003A4D29"/>
    <w:rsid w:val="003D3FCF"/>
    <w:rsid w:val="003D5DAD"/>
    <w:rsid w:val="003F4D29"/>
    <w:rsid w:val="00402151"/>
    <w:rsid w:val="00436106"/>
    <w:rsid w:val="0045654C"/>
    <w:rsid w:val="00462B2D"/>
    <w:rsid w:val="004640CD"/>
    <w:rsid w:val="00465E43"/>
    <w:rsid w:val="00486AEC"/>
    <w:rsid w:val="004910DB"/>
    <w:rsid w:val="0049644E"/>
    <w:rsid w:val="004977EA"/>
    <w:rsid w:val="004C373F"/>
    <w:rsid w:val="004E6184"/>
    <w:rsid w:val="004F6FBC"/>
    <w:rsid w:val="0050508C"/>
    <w:rsid w:val="005351A3"/>
    <w:rsid w:val="005430D9"/>
    <w:rsid w:val="005773E3"/>
    <w:rsid w:val="005C63A2"/>
    <w:rsid w:val="005D4006"/>
    <w:rsid w:val="005E0332"/>
    <w:rsid w:val="006206B8"/>
    <w:rsid w:val="00634CBE"/>
    <w:rsid w:val="00642848"/>
    <w:rsid w:val="0068294B"/>
    <w:rsid w:val="00684C24"/>
    <w:rsid w:val="0069028A"/>
    <w:rsid w:val="006A5558"/>
    <w:rsid w:val="006A584F"/>
    <w:rsid w:val="006C5384"/>
    <w:rsid w:val="006D7977"/>
    <w:rsid w:val="006E2BC2"/>
    <w:rsid w:val="006F160E"/>
    <w:rsid w:val="00705D3B"/>
    <w:rsid w:val="00725071"/>
    <w:rsid w:val="00753E20"/>
    <w:rsid w:val="007A4D1E"/>
    <w:rsid w:val="00811DDD"/>
    <w:rsid w:val="00821930"/>
    <w:rsid w:val="00832D62"/>
    <w:rsid w:val="00861377"/>
    <w:rsid w:val="008760F4"/>
    <w:rsid w:val="00882335"/>
    <w:rsid w:val="00886FF3"/>
    <w:rsid w:val="008875F5"/>
    <w:rsid w:val="008A03F4"/>
    <w:rsid w:val="008A46BC"/>
    <w:rsid w:val="00903F63"/>
    <w:rsid w:val="00906FE9"/>
    <w:rsid w:val="009123EF"/>
    <w:rsid w:val="00934C0B"/>
    <w:rsid w:val="009475AC"/>
    <w:rsid w:val="009556DA"/>
    <w:rsid w:val="00955CAB"/>
    <w:rsid w:val="00961D2F"/>
    <w:rsid w:val="00967F45"/>
    <w:rsid w:val="0097327D"/>
    <w:rsid w:val="0098117A"/>
    <w:rsid w:val="00981253"/>
    <w:rsid w:val="009818E7"/>
    <w:rsid w:val="009A46FA"/>
    <w:rsid w:val="009C2349"/>
    <w:rsid w:val="009C7DB8"/>
    <w:rsid w:val="00A0784E"/>
    <w:rsid w:val="00A167F8"/>
    <w:rsid w:val="00A37225"/>
    <w:rsid w:val="00A4157E"/>
    <w:rsid w:val="00A6090E"/>
    <w:rsid w:val="00A8411A"/>
    <w:rsid w:val="00A847C0"/>
    <w:rsid w:val="00A95881"/>
    <w:rsid w:val="00AB1144"/>
    <w:rsid w:val="00AB5971"/>
    <w:rsid w:val="00AC2961"/>
    <w:rsid w:val="00AD17B1"/>
    <w:rsid w:val="00AF70B0"/>
    <w:rsid w:val="00B028C1"/>
    <w:rsid w:val="00B050F8"/>
    <w:rsid w:val="00B231AE"/>
    <w:rsid w:val="00B64674"/>
    <w:rsid w:val="00B71342"/>
    <w:rsid w:val="00B83CEB"/>
    <w:rsid w:val="00B86F12"/>
    <w:rsid w:val="00BA0895"/>
    <w:rsid w:val="00BA3B7A"/>
    <w:rsid w:val="00BA4D6D"/>
    <w:rsid w:val="00BC7FC3"/>
    <w:rsid w:val="00BD3836"/>
    <w:rsid w:val="00BD767A"/>
    <w:rsid w:val="00C2304F"/>
    <w:rsid w:val="00C570D6"/>
    <w:rsid w:val="00C66484"/>
    <w:rsid w:val="00CA368C"/>
    <w:rsid w:val="00CD7418"/>
    <w:rsid w:val="00D169C4"/>
    <w:rsid w:val="00D465C7"/>
    <w:rsid w:val="00D63CB4"/>
    <w:rsid w:val="00D70016"/>
    <w:rsid w:val="00D74508"/>
    <w:rsid w:val="00D947B9"/>
    <w:rsid w:val="00DB349A"/>
    <w:rsid w:val="00DC21C6"/>
    <w:rsid w:val="00DC446A"/>
    <w:rsid w:val="00DF6B0E"/>
    <w:rsid w:val="00E24DBF"/>
    <w:rsid w:val="00E440AC"/>
    <w:rsid w:val="00E500E3"/>
    <w:rsid w:val="00E5478E"/>
    <w:rsid w:val="00EB5F70"/>
    <w:rsid w:val="00EE020D"/>
    <w:rsid w:val="00EE4045"/>
    <w:rsid w:val="00EF5AE1"/>
    <w:rsid w:val="00F00122"/>
    <w:rsid w:val="00F0260D"/>
    <w:rsid w:val="00F11EC0"/>
    <w:rsid w:val="00F209CA"/>
    <w:rsid w:val="00F3061E"/>
    <w:rsid w:val="00F37DE8"/>
    <w:rsid w:val="00F72D45"/>
    <w:rsid w:val="00F73979"/>
    <w:rsid w:val="00F8174C"/>
    <w:rsid w:val="00F83E17"/>
    <w:rsid w:val="00F962CF"/>
    <w:rsid w:val="00FA22A6"/>
    <w:rsid w:val="00FE2600"/>
    <w:rsid w:val="00FF0196"/>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emf"/><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D08FD8D2-0B8A-4ED0-9A5A-CE30F5C83B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6</TotalTime>
  <Pages>11</Pages>
  <Words>4247</Words>
  <Characters>2421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8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75</cp:revision>
  <cp:lastPrinted>2010-03-21T00:50:00Z</cp:lastPrinted>
  <dcterms:created xsi:type="dcterms:W3CDTF">2010-03-21T00:05:00Z</dcterms:created>
  <dcterms:modified xsi:type="dcterms:W3CDTF">2010-03-23T17:37:00Z</dcterms:modified>
</cp:coreProperties>
</file>